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2" r:id="rId5"/>
    <p:sldId id="264" r:id="rId6"/>
    <p:sldId id="266" r:id="rId7"/>
    <p:sldId id="268" r:id="rId8"/>
    <p:sldId id="307" r:id="rId9"/>
    <p:sldId id="309" r:id="rId10"/>
    <p:sldId id="314" r:id="rId11"/>
    <p:sldId id="310" r:id="rId12"/>
    <p:sldId id="315" r:id="rId13"/>
    <p:sldId id="316" r:id="rId14"/>
    <p:sldId id="317" r:id="rId15"/>
    <p:sldId id="318" r:id="rId16"/>
    <p:sldId id="319" r:id="rId17"/>
    <p:sldId id="320" r:id="rId18"/>
    <p:sldId id="323" r:id="rId19"/>
    <p:sldId id="324" r:id="rId20"/>
    <p:sldId id="311" r:id="rId21"/>
    <p:sldId id="312" r:id="rId22"/>
    <p:sldId id="325" r:id="rId23"/>
    <p:sldId id="278" r:id="rId24"/>
    <p:sldId id="279" r:id="rId25"/>
    <p:sldId id="286" r:id="rId26"/>
    <p:sldId id="285" r:id="rId27"/>
    <p:sldId id="306" r:id="rId28"/>
    <p:sldId id="281" r:id="rId29"/>
    <p:sldId id="280" r:id="rId30"/>
    <p:sldId id="282" r:id="rId31"/>
    <p:sldId id="283" r:id="rId32"/>
    <p:sldId id="284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26" r:id="rId53"/>
    <p:sldId id="258" r:id="rId54"/>
    <p:sldId id="269" r:id="rId55"/>
    <p:sldId id="270" r:id="rId56"/>
    <p:sldId id="267" r:id="rId57"/>
    <p:sldId id="271" r:id="rId58"/>
    <p:sldId id="272" r:id="rId59"/>
    <p:sldId id="274" r:id="rId60"/>
    <p:sldId id="273" r:id="rId61"/>
    <p:sldId id="276" r:id="rId62"/>
    <p:sldId id="275" r:id="rId63"/>
    <p:sldId id="277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o Lam" initials="DL" lastIdx="1" clrIdx="0">
    <p:extLst>
      <p:ext uri="{19B8F6BF-5375-455C-9EA6-DF929625EA0E}">
        <p15:presenceInfo xmlns:p15="http://schemas.microsoft.com/office/powerpoint/2012/main" userId="1452fc6c884dd26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5" d="100"/>
          <a:sy n="75" d="100"/>
        </p:scale>
        <p:origin x="12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8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1.wmf"/><Relationship Id="rId1" Type="http://schemas.openxmlformats.org/officeDocument/2006/relationships/image" Target="../media/image72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32.wmf"/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43000" y="1538287"/>
            <a:ext cx="6858000" cy="2387600"/>
          </a:xfrm>
        </p:spPr>
        <p:txBody>
          <a:bodyPr anchor="b">
            <a:normAutofit/>
          </a:bodyPr>
          <a:lstStyle>
            <a:lvl1pPr marL="0" marR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subtitle style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3132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976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9333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969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36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40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268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667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338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227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92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44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8950" y="1346200"/>
            <a:ext cx="8026400" cy="4902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EC2761-52B0-42C5-B01B-DF8F69615AE5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2EBBDA-6239-48A4-BF42-145536EAE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857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61.wmf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NULL"/><Relationship Id="rId11" Type="http://schemas.openxmlformats.org/officeDocument/2006/relationships/image" Target="../media/image60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69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8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9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84.png"/><Relationship Id="rId4" Type="http://schemas.openxmlformats.org/officeDocument/2006/relationships/image" Target="../media/image8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oleObject" Target="../embeddings/oleObject54.bin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93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97.wmf"/><Relationship Id="rId9" Type="http://schemas.openxmlformats.org/officeDocument/2006/relationships/image" Target="../media/image9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68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gi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0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1175" y="1538287"/>
            <a:ext cx="8173807" cy="2387600"/>
          </a:xfrm>
        </p:spPr>
        <p:txBody>
          <a:bodyPr>
            <a:normAutofit fontScale="90000"/>
          </a:bodyPr>
          <a:lstStyle/>
          <a:p>
            <a:r>
              <a:rPr lang="en-US"/>
              <a:t>NHẬN DẠNG HỆ THỐNG VÀ GIỌNG NÓI</a:t>
            </a:r>
            <a:br>
              <a:rPr lang="en-US"/>
            </a:br>
            <a:r>
              <a:rPr lang="en-US"/>
              <a:t>SỬ DỤNG MẠNG NEURAL</a:t>
            </a:r>
            <a:br>
              <a:rPr lang="en-US"/>
            </a:b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56983" y="4491832"/>
            <a:ext cx="6858000" cy="1655762"/>
          </a:xfrm>
        </p:spPr>
        <p:txBody>
          <a:bodyPr/>
          <a:lstStyle/>
          <a:p>
            <a:pPr algn="just"/>
            <a:r>
              <a:rPr lang="en-US"/>
              <a:t>Nhóm sinh viên: Dương Bá Hải Đăng</a:t>
            </a:r>
          </a:p>
          <a:p>
            <a:pPr algn="just"/>
            <a:r>
              <a:rPr lang="en-US"/>
              <a:t>			     Đỗ Sơn Lâm</a:t>
            </a:r>
          </a:p>
          <a:p>
            <a:pPr algn="just"/>
            <a:r>
              <a:rPr lang="en-US"/>
              <a:t>Hướng dẫn        : TS. Nguyễn Hoài Nam</a:t>
            </a:r>
          </a:p>
        </p:txBody>
      </p:sp>
    </p:spTree>
    <p:extLst>
      <p:ext uri="{BB962C8B-B14F-4D97-AF65-F5344CB8AC3E}">
        <p14:creationId xmlns:p14="http://schemas.microsoft.com/office/powerpoint/2010/main" val="34790396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Dữ liệu huấn luyện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CB3FB99C-B2B6-48FD-AEA4-8ADE0C6DE7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50" y="1602870"/>
            <a:ext cx="8026400" cy="3912870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5976728-2078-400C-8CD2-B8EB1E815C52}"/>
              </a:ext>
            </a:extLst>
          </p:cNvPr>
          <p:cNvSpPr txBox="1"/>
          <p:nvPr/>
        </p:nvSpPr>
        <p:spPr>
          <a:xfrm>
            <a:off x="1847461" y="5708066"/>
            <a:ext cx="5449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Một mẫu huấn luyện lệnh “Tiến”</a:t>
            </a:r>
          </a:p>
        </p:txBody>
      </p:sp>
    </p:spTree>
    <p:extLst>
      <p:ext uri="{BB962C8B-B14F-4D97-AF65-F5344CB8AC3E}">
        <p14:creationId xmlns:p14="http://schemas.microsoft.com/office/powerpoint/2010/main" val="5925498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316847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Tiền xử lý dữ liệu mẫu âm tha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30000"/>
              </a:lnSpc>
              <a:buNone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2.1. Bộ lọc hiệu chỉnh</a:t>
            </a:r>
          </a:p>
          <a:p>
            <a:pPr marL="0" indent="0" algn="just">
              <a:lnSpc>
                <a:spcPct val="130000"/>
              </a:lnSpc>
              <a:buNone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2.2. Phân khung</a:t>
            </a:r>
          </a:p>
          <a:p>
            <a:pPr marL="0" indent="0" algn="just">
              <a:lnSpc>
                <a:spcPct val="130000"/>
              </a:lnSpc>
              <a:buNone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2.3. Áp dụng hàm cửa sổ</a:t>
            </a:r>
          </a:p>
          <a:p>
            <a:pPr marL="0" indent="0" algn="just">
              <a:lnSpc>
                <a:spcPct val="130000"/>
              </a:lnSpc>
              <a:buNone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2.4. Biến đổi Fourier</a:t>
            </a:r>
          </a:p>
          <a:p>
            <a:pPr marL="0" indent="0" algn="just">
              <a:lnSpc>
                <a:spcPct val="130000"/>
              </a:lnSpc>
              <a:buNone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2.5. Ngân hàng bộ lọc theo thang đo Mel</a:t>
            </a:r>
          </a:p>
        </p:txBody>
      </p:sp>
    </p:spTree>
    <p:extLst>
      <p:ext uri="{BB962C8B-B14F-4D97-AF65-F5344CB8AC3E}">
        <p14:creationId xmlns:p14="http://schemas.microsoft.com/office/powerpoint/2010/main" val="35811211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316847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1. Bộ lọc hiệu chỉ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Tín hiệu tiếng nói s(n) đ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ợc đưa qua bộ lọc số bậc thấp để phổ đồng đề 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ơ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n, giảm ảnh 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ởng gây ra có các xử lý tín hiệu sau này, giữ lại đ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ợc những giá trị quan trọng, tránh đ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ợc các vấn đề về tính toán trong khâu biến đổi Fourier sau này</a:t>
            </a:r>
          </a:p>
          <a:p>
            <a:pPr marL="0" indent="0" algn="just">
              <a:lnSpc>
                <a:spcPct val="130000"/>
              </a:lnSpc>
              <a:buNone/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E63BF99-A950-44FE-9565-259B828A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A0C402-18A3-4E8F-8681-06DDF8558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70916"/>
              </p:ext>
            </p:extLst>
          </p:nvPr>
        </p:nvGraphicFramePr>
        <p:xfrm>
          <a:off x="3062614" y="3709618"/>
          <a:ext cx="3018772" cy="47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1625600" imgH="254000" progId="Equation.DSMT4">
                  <p:embed/>
                </p:oleObj>
              </mc:Choice>
              <mc:Fallback>
                <p:oleObj name="Equation" r:id="rId3" imgW="16256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614" y="3709618"/>
                        <a:ext cx="3018772" cy="479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4567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316847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1. Bộ lọc hiệu chỉnh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DBB258E7-748D-4817-A8A8-30C93C97A6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0" b="5972"/>
          <a:stretch/>
        </p:blipFill>
        <p:spPr>
          <a:xfrm>
            <a:off x="1828800" y="1431415"/>
            <a:ext cx="5486400" cy="2364837"/>
          </a:xfrm>
        </p:spPr>
      </p:pic>
      <p:pic>
        <p:nvPicPr>
          <p:cNvPr id="7" name="Picture 6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1E039237-B23B-4FB6-B38D-44240C77BE4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43" b="6045"/>
          <a:stretch/>
        </p:blipFill>
        <p:spPr>
          <a:xfrm>
            <a:off x="1828800" y="4085546"/>
            <a:ext cx="5486400" cy="238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549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316847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2. Phân kh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Chọn thời gian cho mỗi khung nhỏ là 30ms, b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ớc nhảy là 10ms.</a:t>
            </a:r>
          </a:p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Khi đó tổng số khung có đ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ợc trong mỗi 1s là 98 khung, với mỗi khung           chứa                                       giá trị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9283295-A9B5-436E-831A-BD5508D5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1D3270-BEDD-4752-B255-A60F0FDF1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59003"/>
              </p:ext>
            </p:extLst>
          </p:nvPr>
        </p:nvGraphicFramePr>
        <p:xfrm>
          <a:off x="2141950" y="3034990"/>
          <a:ext cx="676406" cy="36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3" imgW="508000" imgH="279400" progId="Equation.DSMT4">
                  <p:embed/>
                </p:oleObj>
              </mc:Choice>
              <mc:Fallback>
                <p:oleObj name="Equation" r:id="rId3" imgW="508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50" y="3034990"/>
                        <a:ext cx="676406" cy="369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D273067-1261-4BF7-AA53-040D6C3D5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4FA99C-0D5B-4EBB-B45A-ACC499FA3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90498"/>
              </p:ext>
            </p:extLst>
          </p:nvPr>
        </p:nvGraphicFramePr>
        <p:xfrm>
          <a:off x="3507287" y="3029114"/>
          <a:ext cx="2536149" cy="36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87" y="3029114"/>
                        <a:ext cx="2536149" cy="362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8175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316847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3. Áp dụng hàm cửa sổ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Hàm cửa sổ Hamming:</a:t>
            </a:r>
          </a:p>
          <a:p>
            <a:pPr algn="just"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30000"/>
              </a:lnSpc>
              <a:buNone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Với </a:t>
            </a:r>
          </a:p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Ta đ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ợc tín hiệu mới là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6EEDB2F-BB99-4BF2-A16B-79BBFED85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BA7046-FB39-4FF2-806A-E5BC01E43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01536"/>
              </p:ext>
            </p:extLst>
          </p:nvPr>
        </p:nvGraphicFramePr>
        <p:xfrm>
          <a:off x="3248563" y="1916482"/>
          <a:ext cx="2769166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3" imgW="1993900" imgH="520700" progId="Equation.DSMT4">
                  <p:embed/>
                </p:oleObj>
              </mc:Choice>
              <mc:Fallback>
                <p:oleObj name="Equation" r:id="rId3" imgW="19939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563" y="1916482"/>
                        <a:ext cx="2769166" cy="731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0645BB05-2111-41A9-9F64-25E60562B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FB25DF-240F-4D6B-8E7C-DD5824BDB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58044"/>
              </p:ext>
            </p:extLst>
          </p:nvPr>
        </p:nvGraphicFramePr>
        <p:xfrm>
          <a:off x="1089765" y="2655518"/>
          <a:ext cx="1415441" cy="35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765" y="2655518"/>
                        <a:ext cx="1415441" cy="353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83D63ACF-235C-42D2-B3CB-F7536CFF6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53BAD8-9104-4807-BAAE-7B640635B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82895"/>
              </p:ext>
            </p:extLst>
          </p:nvPr>
        </p:nvGraphicFramePr>
        <p:xfrm>
          <a:off x="3322054" y="3990477"/>
          <a:ext cx="2499891" cy="46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7" imgW="1612900" imgH="292100" progId="Equation.DSMT4">
                  <p:embed/>
                </p:oleObj>
              </mc:Choice>
              <mc:Fallback>
                <p:oleObj name="Equation" r:id="rId7" imgW="16129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54" y="3990477"/>
                        <a:ext cx="2499891" cy="461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306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316847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4. Biến đổi Four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Sử dụng biến đổi Fourier rời rạc cho dãy có độ dài hữu hạn:</a:t>
            </a:r>
          </a:p>
          <a:p>
            <a:pPr algn="just"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30000"/>
              </a:lnSpc>
              <a:buNone/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30000"/>
              </a:lnSpc>
              <a:buNone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Với              . Chọn N = 512 và đặt                    với   </a:t>
            </a:r>
          </a:p>
          <a:p>
            <a:pPr algn="just"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EECB7CB-380D-40EB-8757-922137B2D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DD17DD-825D-436E-8582-0E098A17C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53727"/>
              </p:ext>
            </p:extLst>
          </p:nvPr>
        </p:nvGraphicFramePr>
        <p:xfrm>
          <a:off x="3190682" y="2185665"/>
          <a:ext cx="291338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1816100" imgH="457200" progId="Equation.DSMT4">
                  <p:embed/>
                </p:oleObj>
              </mc:Choice>
              <mc:Fallback>
                <p:oleObj name="Equation" r:id="rId3" imgW="1816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682" y="2185665"/>
                        <a:ext cx="2913380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DAF1F982-FDA0-4953-A1AF-C941665A7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066955B-F675-4179-A157-4060B47C3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12728"/>
              </p:ext>
            </p:extLst>
          </p:nvPr>
        </p:nvGraphicFramePr>
        <p:xfrm>
          <a:off x="1027132" y="3081936"/>
          <a:ext cx="921307" cy="67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5" imgW="583947" imgH="431613" progId="Equation.DSMT4">
                  <p:embed/>
                </p:oleObj>
              </mc:Choice>
              <mc:Fallback>
                <p:oleObj name="Equation" r:id="rId5" imgW="583947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32" y="3081936"/>
                        <a:ext cx="921307" cy="678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40AFF014-808F-4891-A127-45B9BD574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BFB03B-145E-4EFA-9FDC-B0FC23EF4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090360"/>
              </p:ext>
            </p:extLst>
          </p:nvPr>
        </p:nvGraphicFramePr>
        <p:xfrm>
          <a:off x="4672424" y="3199681"/>
          <a:ext cx="1181572" cy="44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7" imgW="787400" imgH="292100" progId="Equation.DSMT4">
                  <p:embed/>
                </p:oleObj>
              </mc:Choice>
              <mc:Fallback>
                <p:oleObj name="Equation" r:id="rId7" imgW="7874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424" y="3199681"/>
                        <a:ext cx="1181572" cy="44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EC30EBC2-AF7B-46EE-A918-103180774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18E8090-B7F9-4D74-8DF2-B41299FEC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08361"/>
              </p:ext>
            </p:extLst>
          </p:nvPr>
        </p:nvGraphicFramePr>
        <p:xfrm>
          <a:off x="6450904" y="3261151"/>
          <a:ext cx="1443032" cy="33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9" imgW="977900" imgH="228600" progId="Equation.DSMT4">
                  <p:embed/>
                </p:oleObj>
              </mc:Choice>
              <mc:Fallback>
                <p:oleObj name="Equation" r:id="rId9" imgW="977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904" y="3261151"/>
                        <a:ext cx="1443032" cy="335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6994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316847" cy="1325563"/>
          </a:xfrm>
        </p:spPr>
        <p:txBody>
          <a:bodyPr>
            <a:normAutofit/>
          </a:bodyPr>
          <a:lstStyle/>
          <a:p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5. Ngân hàng bộ lọc theo thang đo M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Chuyển đổi giữa thang đo Hertz (f) và Mel (m) sử dụng các p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ơng trình sau:</a:t>
            </a:r>
          </a:p>
          <a:p>
            <a:pPr algn="just"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Ta sử dụng 40 băng lọc để chuyển đổi sang thang M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B62F58F-EA5B-45D5-BB3F-CE53636CB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3FDD7D-B5EF-4965-8964-C100D67E3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767721"/>
              </p:ext>
            </p:extLst>
          </p:nvPr>
        </p:nvGraphicFramePr>
        <p:xfrm>
          <a:off x="3277890" y="2430047"/>
          <a:ext cx="2588219" cy="73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1651000" imgH="469900" progId="Equation.DSMT4">
                  <p:embed/>
                </p:oleObj>
              </mc:Choice>
              <mc:Fallback>
                <p:oleObj name="Equation" r:id="rId3" imgW="1651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890" y="2430047"/>
                        <a:ext cx="2588219" cy="731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0DAB300-802D-4ECE-B414-06512BCF5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2793CA-3720-465D-BDB0-E6210F98B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33847"/>
              </p:ext>
            </p:extLst>
          </p:nvPr>
        </p:nvGraphicFramePr>
        <p:xfrm>
          <a:off x="3610863" y="3380381"/>
          <a:ext cx="1922272" cy="75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5" imgW="1333500" imgH="520700" progId="Equation.DSMT4">
                  <p:embed/>
                </p:oleObj>
              </mc:Choice>
              <mc:Fallback>
                <p:oleObj name="Equation" r:id="rId5" imgW="13335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863" y="3380381"/>
                        <a:ext cx="1922272" cy="757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5495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316847" cy="1325563"/>
          </a:xfrm>
        </p:spPr>
        <p:txBody>
          <a:bodyPr>
            <a:normAutofit/>
          </a:bodyPr>
          <a:lstStyle/>
          <a:p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5. Ngân hàng bộ lọc theo thang đo M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Biểu diễn 40 bộ lọc theo tần số Hz</a:t>
            </a:r>
          </a:p>
          <a:p>
            <a:pPr algn="just"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B62F58F-EA5B-45D5-BB3F-CE53636CB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0DAB300-802D-4ECE-B414-06512BCF5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 descr="A close up of a logo&#10;&#10;Description automatically generated">
            <a:extLst>
              <a:ext uri="{FF2B5EF4-FFF2-40B4-BE49-F238E27FC236}">
                <a16:creationId xmlns:a16="http://schemas.microsoft.com/office/drawing/2014/main" id="{1AEA59E7-EF72-4423-8E64-B17CDCE3D3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98651"/>
            <a:ext cx="914400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5402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316847" cy="1325563"/>
          </a:xfrm>
        </p:spPr>
        <p:txBody>
          <a:bodyPr>
            <a:normAutofit/>
          </a:bodyPr>
          <a:lstStyle/>
          <a:p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5. Ngân hàng bộ lọc theo thang đo M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Kết quả cuối sau khi xử lý giọng nói</a:t>
            </a:r>
          </a:p>
          <a:p>
            <a:pPr algn="just"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B62F58F-EA5B-45D5-BB3F-CE53636CB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0DAB300-802D-4ECE-B414-06512BCF5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84ED5D-3967-4873-A49C-432AAFDCA1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2" y="2026868"/>
            <a:ext cx="914400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81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 VẤN ĐỀ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ơng 1: Cơ sở lý thuyết về mạng nơ-ron và mạng n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ơ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-ron tích chập</a:t>
            </a:r>
          </a:p>
          <a:p>
            <a:pPr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ơng 2: Ứng dụng mạng CNN vào nhận dạng giọng nói</a:t>
            </a:r>
          </a:p>
          <a:p>
            <a:pPr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ơng 3: Ứng dụng mạng CNN và mạng Hồi quy vào nhận dạng hệ thống</a:t>
            </a:r>
          </a:p>
          <a:p>
            <a:pPr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2410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554843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Thiết kế và huấn luyện mạng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199"/>
            <a:ext cx="8026400" cy="5305121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Đầu vào là ảnh quang phổ đã xử lý, kích t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ớc [98 40]</a:t>
            </a:r>
          </a:p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Tổng mẫu đưa vào mạng là 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ơ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n 8000 mẫu:	</a:t>
            </a:r>
          </a:p>
          <a:p>
            <a:pPr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500 mẫu 5 lệnh cần nhận dạng</a:t>
            </a:r>
          </a:p>
          <a:p>
            <a:pPr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1500 mẫu âm thanh môi tr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ờng</a:t>
            </a:r>
          </a:p>
          <a:p>
            <a:pPr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4000 mẫu tiếng Anh từ TensorFlow</a:t>
            </a:r>
          </a:p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Chia thành 2 tập:</a:t>
            </a:r>
          </a:p>
          <a:p>
            <a:pPr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Tập huấn luyện: 80% mẫu mỗi t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mục, chọn ngẫu nhiên</a:t>
            </a:r>
          </a:p>
          <a:p>
            <a:pPr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Tập xác nhận: 20% mẫu mỗi t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mục, chọn ngẫu nhiên</a:t>
            </a:r>
          </a:p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Sử dụng p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ơng pháp tối 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u Adam, tốc độ học 3e-5.</a:t>
            </a:r>
          </a:p>
        </p:txBody>
      </p:sp>
    </p:spTree>
    <p:extLst>
      <p:ext uri="{BB962C8B-B14F-4D97-AF65-F5344CB8AC3E}">
        <p14:creationId xmlns:p14="http://schemas.microsoft.com/office/powerpoint/2010/main" val="27327137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554843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 Kết quả huấn luyện</a:t>
            </a:r>
          </a:p>
        </p:txBody>
      </p:sp>
      <p:pic>
        <p:nvPicPr>
          <p:cNvPr id="5" name="Content Placeholder 4" descr="A close up of a device&#10;&#10;Description automatically generated">
            <a:extLst>
              <a:ext uri="{FF2B5EF4-FFF2-40B4-BE49-F238E27FC236}">
                <a16:creationId xmlns:a16="http://schemas.microsoft.com/office/drawing/2014/main" id="{BCC621B6-0F5E-4A52-B448-422EF8529D6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50" y="1703639"/>
            <a:ext cx="8026400" cy="4187322"/>
          </a:xfrm>
        </p:spPr>
      </p:pic>
    </p:spTree>
    <p:extLst>
      <p:ext uri="{BB962C8B-B14F-4D97-AF65-F5344CB8AC3E}">
        <p14:creationId xmlns:p14="http://schemas.microsoft.com/office/powerpoint/2010/main" val="5205978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87315"/>
            <a:ext cx="8554843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 Kết quả huấn luyện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287649B-36B1-4A75-B7AF-1225867F52D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702" y="1346200"/>
            <a:ext cx="6166895" cy="4902200"/>
          </a:xfrm>
        </p:spPr>
      </p:pic>
    </p:spTree>
    <p:extLst>
      <p:ext uri="{BB962C8B-B14F-4D97-AF65-F5344CB8AC3E}">
        <p14:creationId xmlns:p14="http://schemas.microsoft.com/office/powerpoint/2010/main" val="33621158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8" y="-162471"/>
            <a:ext cx="8026400" cy="1325563"/>
          </a:xfrm>
        </p:spPr>
        <p:txBody>
          <a:bodyPr>
            <a:normAutofit/>
          </a:bodyPr>
          <a:lstStyle/>
          <a:p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ỨNG DỤNG MẠNG CNN VÀ HỒI QUY VÀO NHẬN DẠNG HỆ THỐ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49" y="1346200"/>
            <a:ext cx="8026399" cy="4902199"/>
          </a:xfrm>
        </p:spPr>
        <p:txBody>
          <a:bodyPr>
            <a:normAutofit/>
          </a:bodyPr>
          <a:lstStyle/>
          <a:p>
            <a:pPr marL="457200" indent="-457200" algn="just">
              <a:lnSpc>
                <a:spcPct val="130000"/>
              </a:lnSpc>
              <a:buAutoNum type="arabicPeriod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Xác định bậc hệ thống bằng mạng CNN</a:t>
            </a:r>
          </a:p>
          <a:p>
            <a:pPr marL="457200" indent="-457200" algn="just">
              <a:lnSpc>
                <a:spcPct val="130000"/>
              </a:lnSpc>
              <a:buAutoNum type="arabicPeriod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Xác định tham số mô hình ARMA bằng mạng hồi quy</a:t>
            </a:r>
          </a:p>
          <a:p>
            <a:pPr marL="457200" indent="-457200" algn="just">
              <a:lnSpc>
                <a:spcPct val="130000"/>
              </a:lnSpc>
              <a:buAutoNum type="arabicPeriod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Một số kết quả nhận dạng bậc và tham số</a:t>
            </a:r>
          </a:p>
        </p:txBody>
      </p:sp>
    </p:spTree>
    <p:extLst>
      <p:ext uri="{BB962C8B-B14F-4D97-AF65-F5344CB8AC3E}">
        <p14:creationId xmlns:p14="http://schemas.microsoft.com/office/powerpoint/2010/main" val="14774544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Xác định bậc hệ thống bằng mạng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49" y="1346200"/>
            <a:ext cx="8026399" cy="490219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30000"/>
              </a:lnSpc>
              <a:buNone/>
            </a:pPr>
            <a:r>
              <a:rPr lang="en-US" sz="2400"/>
              <a:t>1.1. Dữ liệu huấn luyện</a:t>
            </a:r>
          </a:p>
          <a:p>
            <a:pPr marL="0" indent="0" algn="just">
              <a:lnSpc>
                <a:spcPct val="130000"/>
              </a:lnSpc>
              <a:buNone/>
            </a:pPr>
            <a:r>
              <a:rPr lang="en-US" sz="2400"/>
              <a:t>1.2. Thiết kế và huấn luyện mạng CNN</a:t>
            </a:r>
          </a:p>
          <a:p>
            <a:pPr marL="0" indent="0" algn="just">
              <a:lnSpc>
                <a:spcPct val="130000"/>
              </a:lnSpc>
              <a:buNone/>
            </a:pPr>
            <a:r>
              <a:rPr lang="en-US" sz="2400"/>
              <a:t>1.3. Kết quả huấn luyệ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11AB22C-9899-4AB6-B076-E8500E30F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9234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Xác định bậc hệ thống bằng mạng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sz="2400"/>
              <a:t>10 khâu động học sẽ nhận dạng:</a:t>
            </a:r>
          </a:p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Quán tính bậc nhất:</a:t>
            </a:r>
          </a:p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Quán tính bậc hai:  </a:t>
            </a:r>
          </a:p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Dao động bậc hai:</a:t>
            </a:r>
          </a:p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Quán tính bậc ba:</a:t>
            </a:r>
          </a:p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Dao động bậc ba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F5E6E54-0523-4954-BF89-F678C6038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2547" y="2004163"/>
            <a:ext cx="134538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D9B0B2-AB95-4D88-B466-C1D835A3F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00934"/>
              </p:ext>
            </p:extLst>
          </p:nvPr>
        </p:nvGraphicFramePr>
        <p:xfrm>
          <a:off x="3945640" y="2004163"/>
          <a:ext cx="1302823" cy="59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D9B0B2-AB95-4D88-B466-C1D835A3F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640" y="2004163"/>
                        <a:ext cx="1302823" cy="595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F3DC9549-4580-4D4B-9782-1A68BFA76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3497E4F-EB1F-4552-AB81-2A59690E4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20334"/>
              </p:ext>
            </p:extLst>
          </p:nvPr>
        </p:nvGraphicFramePr>
        <p:xfrm>
          <a:off x="3945640" y="2703003"/>
          <a:ext cx="3229539" cy="59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5" imgW="2311400" imgH="431800" progId="Equation.DSMT4">
                  <p:embed/>
                </p:oleObj>
              </mc:Choice>
              <mc:Fallback>
                <p:oleObj name="Equation" r:id="rId5" imgW="2311400" imgH="431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3497E4F-EB1F-4552-AB81-2A59690E4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640" y="2703003"/>
                        <a:ext cx="3229539" cy="595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1433EB9C-CA45-4D11-954A-25BA6104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EAEE3DD-7F00-4C75-A12F-E1F8A5B5F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5039"/>
              </p:ext>
            </p:extLst>
          </p:nvPr>
        </p:nvGraphicFramePr>
        <p:xfrm>
          <a:off x="3945640" y="3407866"/>
          <a:ext cx="3770335" cy="59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7" imgW="2463800" imgH="393700" progId="Equation.DSMT4">
                  <p:embed/>
                </p:oleObj>
              </mc:Choice>
              <mc:Fallback>
                <p:oleObj name="Equation" r:id="rId7" imgW="2463800" imgH="393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EAEE3DD-7F00-4C75-A12F-E1F8A5B5F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640" y="3407866"/>
                        <a:ext cx="3770335" cy="594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6C0FFDD2-BBD5-4F39-950B-5AB0198A4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D97636E-E80B-4A0C-814E-6650E0A04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99843"/>
              </p:ext>
            </p:extLst>
          </p:nvPr>
        </p:nvGraphicFramePr>
        <p:xfrm>
          <a:off x="3945640" y="4113583"/>
          <a:ext cx="4242235" cy="59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9" imgW="3060360" imgH="431640" progId="Equation.DSMT4">
                  <p:embed/>
                </p:oleObj>
              </mc:Choice>
              <mc:Fallback>
                <p:oleObj name="Equation" r:id="rId9" imgW="30603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D97636E-E80B-4A0C-814E-6650E0A04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640" y="4113583"/>
                        <a:ext cx="4242235" cy="59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72D3168E-BAF7-4CE3-B133-A6D600475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0E856C6-5A7D-4E83-B9EC-21DCFE0C1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54805"/>
              </p:ext>
            </p:extLst>
          </p:nvPr>
        </p:nvGraphicFramePr>
        <p:xfrm>
          <a:off x="3945640" y="4814346"/>
          <a:ext cx="4220193" cy="59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1" imgW="3035300" imgH="431800" progId="Equation.DSMT4">
                  <p:embed/>
                </p:oleObj>
              </mc:Choice>
              <mc:Fallback>
                <p:oleObj name="Equation" r:id="rId11" imgW="3035300" imgH="431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0E856C6-5A7D-4E83-B9EC-21DCFE0C1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640" y="4814346"/>
                        <a:ext cx="4220193" cy="59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5995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Xác định bậc hệ thống bằng mạng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Quán tính bậc nhất có trễ:</a:t>
            </a:r>
          </a:p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Quán tính bậc hai có trễ:  </a:t>
            </a:r>
          </a:p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Dao động bậc hai có trễ:</a:t>
            </a:r>
          </a:p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Quán tính bậc ba có trễ:</a:t>
            </a:r>
          </a:p>
          <a:p>
            <a:pPr marL="514350" indent="-285750">
              <a:lnSpc>
                <a:spcPct val="165000"/>
              </a:lnSpc>
              <a:buFont typeface="Courier New" panose="02070309020205020404" pitchFamily="49" charset="0"/>
              <a:buChar char="o"/>
            </a:pPr>
            <a:r>
              <a:rPr lang="en-US" sz="2400"/>
              <a:t>Dao động bậc ba có trễ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F5E6E54-0523-4954-BF89-F678C6038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2547" y="2004163"/>
            <a:ext cx="134538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D9B0B2-AB95-4D88-B466-C1D835A3F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23516"/>
              </p:ext>
            </p:extLst>
          </p:nvPr>
        </p:nvGraphicFramePr>
        <p:xfrm>
          <a:off x="4422253" y="1492620"/>
          <a:ext cx="16779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253" y="1492620"/>
                        <a:ext cx="1677988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F3DC9549-4580-4D4B-9782-1A68BFA76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3497E4F-EB1F-4552-AB81-2A59690E4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425763"/>
              </p:ext>
            </p:extLst>
          </p:nvPr>
        </p:nvGraphicFramePr>
        <p:xfrm>
          <a:off x="4441303" y="2191120"/>
          <a:ext cx="3565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5" imgW="2552400" imgH="431640" progId="Equation.DSMT4">
                  <p:embed/>
                </p:oleObj>
              </mc:Choice>
              <mc:Fallback>
                <p:oleObj name="Equation" r:id="rId5" imgW="2552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303" y="2191120"/>
                        <a:ext cx="3565525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1433EB9C-CA45-4D11-954A-25BA6104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EAEE3DD-7F00-4C75-A12F-E1F8A5B5F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38891"/>
              </p:ext>
            </p:extLst>
          </p:nvPr>
        </p:nvGraphicFramePr>
        <p:xfrm>
          <a:off x="4425428" y="2895970"/>
          <a:ext cx="4140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7" imgW="2705040" imgH="393480" progId="Equation.DSMT4">
                  <p:embed/>
                </p:oleObj>
              </mc:Choice>
              <mc:Fallback>
                <p:oleObj name="Equation" r:id="rId7" imgW="27050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28" y="2895970"/>
                        <a:ext cx="4140200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6C0FFDD2-BBD5-4F39-950B-5AB0198A4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D97636E-E80B-4A0C-814E-6650E0A04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98090"/>
              </p:ext>
            </p:extLst>
          </p:nvPr>
        </p:nvGraphicFramePr>
        <p:xfrm>
          <a:off x="4442891" y="3602407"/>
          <a:ext cx="45767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9" imgW="3301920" imgH="431640" progId="Equation.DSMT4">
                  <p:embed/>
                </p:oleObj>
              </mc:Choice>
              <mc:Fallback>
                <p:oleObj name="Equation" r:id="rId9" imgW="33019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891" y="3602407"/>
                        <a:ext cx="4576762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72D3168E-BAF7-4CE3-B133-A6D600475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0E856C6-5A7D-4E83-B9EC-21DCFE0C1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77899"/>
              </p:ext>
            </p:extLst>
          </p:nvPr>
        </p:nvGraphicFramePr>
        <p:xfrm>
          <a:off x="4442891" y="4302495"/>
          <a:ext cx="45545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1" imgW="3276360" imgH="431640" progId="Equation.DSMT4">
                  <p:embed/>
                </p:oleObj>
              </mc:Choice>
              <mc:Fallback>
                <p:oleObj name="Equation" r:id="rId11" imgW="3276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891" y="4302495"/>
                        <a:ext cx="4554537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5977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. Dữ liệu huấn luyệ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49" y="1346200"/>
            <a:ext cx="8026399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Đầu vào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11AB22C-9899-4AB6-B076-E8500E30F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BDFADC-FD74-4A5A-91AB-A333E0443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13226"/>
              </p:ext>
            </p:extLst>
          </p:nvPr>
        </p:nvGraphicFramePr>
        <p:xfrm>
          <a:off x="1223963" y="3313113"/>
          <a:ext cx="28130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BDFADC-FD74-4A5A-91AB-A333E0443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313113"/>
                        <a:ext cx="2813050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picture containing object&#10;&#10;Description automatically generated">
            <a:extLst>
              <a:ext uri="{FF2B5EF4-FFF2-40B4-BE49-F238E27FC236}">
                <a16:creationId xmlns:a16="http://schemas.microsoft.com/office/drawing/2014/main" id="{1D5F0251-33C8-496D-9855-967D823749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297" y="2435295"/>
            <a:ext cx="4083051" cy="2726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8643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. Dữ liệu huấn luyệ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49" y="1346200"/>
            <a:ext cx="8026399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</a:t>
            </a:r>
          </a:p>
          <a:p>
            <a:pPr marL="514350" indent="-285750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phỏ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2T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nửa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T </a:t>
            </a: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ửa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T </a:t>
            </a:r>
            <a:r>
              <a:rPr lang="en-US" dirty="0" err="1"/>
              <a:t>đầu</a:t>
            </a:r>
            <a:endParaRPr lang="en-US" dirty="0"/>
          </a:p>
          <a:p>
            <a:pPr marL="514350" indent="-285750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2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1x1</a:t>
            </a:r>
          </a:p>
          <a:p>
            <a:pPr marL="514350" indent="-285750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ở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đuôi</a:t>
            </a:r>
            <a:r>
              <a:rPr lang="en-US" dirty="0"/>
              <a:t> ‘</a:t>
            </a:r>
            <a:r>
              <a:rPr lang="en-US" dirty="0" err="1"/>
              <a:t>png</a:t>
            </a:r>
            <a:r>
              <a:rPr lang="en-US" dirty="0"/>
              <a:t>’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96x96x3</a:t>
            </a:r>
          </a:p>
          <a:p>
            <a:pPr marL="514350" indent="-285750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2500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,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chia </a:t>
            </a:r>
            <a:r>
              <a:rPr lang="en-US" dirty="0" err="1"/>
              <a:t>ra</a:t>
            </a:r>
            <a:r>
              <a:rPr lang="en-US" dirty="0"/>
              <a:t> 20%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endParaRPr lang="en-US" dirty="0"/>
          </a:p>
          <a:p>
            <a:pPr marL="514350" indent="-285750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dirty="0" err="1"/>
              <a:t>Dả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phỏng</a:t>
            </a:r>
            <a:r>
              <a:rPr lang="en-US" dirty="0"/>
              <a:t>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11AB22C-9899-4AB6-B076-E8500E30F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2187C2E-F5AB-40D2-B278-885A5624D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6405E5-3647-486F-BA64-38BFFFE34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37166"/>
              </p:ext>
            </p:extLst>
          </p:nvPr>
        </p:nvGraphicFramePr>
        <p:xfrm>
          <a:off x="1709803" y="5511800"/>
          <a:ext cx="5724394" cy="38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3924300" imgH="266700" progId="Equation.DSMT4">
                  <p:embed/>
                </p:oleObj>
              </mc:Choice>
              <mc:Fallback>
                <p:oleObj name="Equation" r:id="rId3" imgW="39243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03" y="5511800"/>
                        <a:ext cx="5724394" cy="389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9764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. Dữ liệu huấn luyệ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49" y="1346200"/>
            <a:ext cx="8026399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/>
              <a:t>Ảnh tín hiệu ra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11AB22C-9899-4AB6-B076-E8500E30F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 descr="A picture containing object&#10;&#10;Description automatically generated">
            <a:extLst>
              <a:ext uri="{FF2B5EF4-FFF2-40B4-BE49-F238E27FC236}">
                <a16:creationId xmlns:a16="http://schemas.microsoft.com/office/drawing/2014/main" id="{A54AFE7D-CB4D-4FDE-8090-E5E0EAAC7C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899" y="2192148"/>
            <a:ext cx="1291082" cy="1291082"/>
          </a:xfrm>
          <a:prstGeom prst="rect">
            <a:avLst/>
          </a:prstGeom>
        </p:spPr>
      </p:pic>
      <p:pic>
        <p:nvPicPr>
          <p:cNvPr id="10" name="Picture 9" descr="A picture containing object&#10;&#10;Description automatically generated">
            <a:extLst>
              <a:ext uri="{FF2B5EF4-FFF2-40B4-BE49-F238E27FC236}">
                <a16:creationId xmlns:a16="http://schemas.microsoft.com/office/drawing/2014/main" id="{1554ECDD-772A-4B8F-9C1B-0F44244D96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4474" y="2192690"/>
            <a:ext cx="1291082" cy="1291082"/>
          </a:xfrm>
          <a:prstGeom prst="rect">
            <a:avLst/>
          </a:prstGeom>
        </p:spPr>
      </p:pic>
      <p:pic>
        <p:nvPicPr>
          <p:cNvPr id="12" name="Picture 11" descr="A picture containing sky, object&#10;&#10;Description automatically generated">
            <a:extLst>
              <a:ext uri="{FF2B5EF4-FFF2-40B4-BE49-F238E27FC236}">
                <a16:creationId xmlns:a16="http://schemas.microsoft.com/office/drawing/2014/main" id="{0329D5F1-69FD-47A1-A45E-4D4DB17C48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4082" y="2188846"/>
            <a:ext cx="1291082" cy="1291082"/>
          </a:xfrm>
          <a:prstGeom prst="rect">
            <a:avLst/>
          </a:prstGeom>
        </p:spPr>
      </p:pic>
      <p:pic>
        <p:nvPicPr>
          <p:cNvPr id="14" name="Picture 13" descr="A picture containing sky, object, mirror&#10;&#10;Description automatically generated">
            <a:extLst>
              <a:ext uri="{FF2B5EF4-FFF2-40B4-BE49-F238E27FC236}">
                <a16:creationId xmlns:a16="http://schemas.microsoft.com/office/drawing/2014/main" id="{D75C7CD5-9B59-425B-9652-BBF4102143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690" y="2188846"/>
            <a:ext cx="1291082" cy="1291082"/>
          </a:xfrm>
          <a:prstGeom prst="rect">
            <a:avLst/>
          </a:prstGeom>
        </p:spPr>
      </p:pic>
      <p:pic>
        <p:nvPicPr>
          <p:cNvPr id="16" name="Picture 15" descr="A picture containing sky, object&#10;&#10;Description automatically generated">
            <a:extLst>
              <a:ext uri="{FF2B5EF4-FFF2-40B4-BE49-F238E27FC236}">
                <a16:creationId xmlns:a16="http://schemas.microsoft.com/office/drawing/2014/main" id="{EB397ED2-6966-4D3B-91DD-058512A879B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918" y="2180817"/>
            <a:ext cx="1257029" cy="1257029"/>
          </a:xfrm>
          <a:prstGeom prst="rect">
            <a:avLst/>
          </a:prstGeom>
        </p:spPr>
      </p:pic>
      <p:pic>
        <p:nvPicPr>
          <p:cNvPr id="18" name="Picture 17" descr="A picture containing sky, object&#10;&#10;Description automatically generated">
            <a:extLst>
              <a:ext uri="{FF2B5EF4-FFF2-40B4-BE49-F238E27FC236}">
                <a16:creationId xmlns:a16="http://schemas.microsoft.com/office/drawing/2014/main" id="{86DFEA8C-FC75-41EE-9C59-4C67CB2B63B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462" y="4257933"/>
            <a:ext cx="1291082" cy="1291082"/>
          </a:xfrm>
          <a:prstGeom prst="rect">
            <a:avLst/>
          </a:prstGeom>
        </p:spPr>
      </p:pic>
      <p:pic>
        <p:nvPicPr>
          <p:cNvPr id="20" name="Picture 19" descr="A picture containing object&#10;&#10;Description automatically generated">
            <a:extLst>
              <a:ext uri="{FF2B5EF4-FFF2-40B4-BE49-F238E27FC236}">
                <a16:creationId xmlns:a16="http://schemas.microsoft.com/office/drawing/2014/main" id="{FC546DCA-0EEC-4239-ADBC-0220B235670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4474" y="4257933"/>
            <a:ext cx="1291082" cy="1291082"/>
          </a:xfrm>
          <a:prstGeom prst="rect">
            <a:avLst/>
          </a:prstGeom>
        </p:spPr>
      </p:pic>
      <p:pic>
        <p:nvPicPr>
          <p:cNvPr id="22" name="Picture 21" descr="A picture containing table&#10;&#10;Description automatically generated">
            <a:extLst>
              <a:ext uri="{FF2B5EF4-FFF2-40B4-BE49-F238E27FC236}">
                <a16:creationId xmlns:a16="http://schemas.microsoft.com/office/drawing/2014/main" id="{6034FB1C-5A90-4113-863B-8C5861D8EB0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8842" y="4257933"/>
            <a:ext cx="1291082" cy="1291082"/>
          </a:xfrm>
          <a:prstGeom prst="rect">
            <a:avLst/>
          </a:prstGeom>
        </p:spPr>
      </p:pic>
      <p:pic>
        <p:nvPicPr>
          <p:cNvPr id="24" name="Picture 23" descr="A close up of a hanger&#10;&#10;Description automatically generated">
            <a:extLst>
              <a:ext uri="{FF2B5EF4-FFF2-40B4-BE49-F238E27FC236}">
                <a16:creationId xmlns:a16="http://schemas.microsoft.com/office/drawing/2014/main" id="{07C2AB64-8433-47B2-84D9-480BCA4BDF8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690" y="4257933"/>
            <a:ext cx="1291082" cy="1291082"/>
          </a:xfrm>
          <a:prstGeom prst="rect">
            <a:avLst/>
          </a:prstGeom>
        </p:spPr>
      </p:pic>
      <p:pic>
        <p:nvPicPr>
          <p:cNvPr id="26" name="Picture 25" descr="A close up of a person&#10;&#10;Description automatically generated">
            <a:extLst>
              <a:ext uri="{FF2B5EF4-FFF2-40B4-BE49-F238E27FC236}">
                <a16:creationId xmlns:a16="http://schemas.microsoft.com/office/drawing/2014/main" id="{9C12E783-F732-4D25-82F9-AC4B2109966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158" y="4255234"/>
            <a:ext cx="1291082" cy="1291082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75888F54-4113-479F-BF2F-F0C0A0315514}"/>
              </a:ext>
            </a:extLst>
          </p:cNvPr>
          <p:cNvSpPr txBox="1"/>
          <p:nvPr/>
        </p:nvSpPr>
        <p:spPr>
          <a:xfrm>
            <a:off x="1043198" y="3480323"/>
            <a:ext cx="1053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ậc nhấ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3344DC6-8EAE-4ED1-999F-63B9DD6C6437}"/>
              </a:ext>
            </a:extLst>
          </p:cNvPr>
          <p:cNvSpPr txBox="1"/>
          <p:nvPr/>
        </p:nvSpPr>
        <p:spPr>
          <a:xfrm>
            <a:off x="2492542" y="3395549"/>
            <a:ext cx="993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Bậc nhất có trễ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34995B7-83B1-4E90-AB37-D2524AA8E19C}"/>
              </a:ext>
            </a:extLst>
          </p:cNvPr>
          <p:cNvSpPr txBox="1"/>
          <p:nvPr/>
        </p:nvSpPr>
        <p:spPr>
          <a:xfrm>
            <a:off x="3943034" y="3429000"/>
            <a:ext cx="862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ậc hai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7BC55E-73D2-4492-9F73-6A007372AD8D}"/>
              </a:ext>
            </a:extLst>
          </p:cNvPr>
          <p:cNvSpPr txBox="1"/>
          <p:nvPr/>
        </p:nvSpPr>
        <p:spPr>
          <a:xfrm>
            <a:off x="5274310" y="3341823"/>
            <a:ext cx="8626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Bậc hai có trễ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732D0B1-F497-4778-B716-A5CB3153157A}"/>
              </a:ext>
            </a:extLst>
          </p:cNvPr>
          <p:cNvSpPr txBox="1"/>
          <p:nvPr/>
        </p:nvSpPr>
        <p:spPr>
          <a:xfrm>
            <a:off x="6853350" y="3395549"/>
            <a:ext cx="862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ậc b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742895B-A28E-42A1-8F54-D2285A020DB9}"/>
              </a:ext>
            </a:extLst>
          </p:cNvPr>
          <p:cNvSpPr txBox="1"/>
          <p:nvPr/>
        </p:nvSpPr>
        <p:spPr>
          <a:xfrm>
            <a:off x="1043198" y="5630895"/>
            <a:ext cx="841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Bậc ba có trễ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EF03F97-FB2D-4E81-8165-2766E868FFF4}"/>
              </a:ext>
            </a:extLst>
          </p:cNvPr>
          <p:cNvSpPr txBox="1"/>
          <p:nvPr/>
        </p:nvSpPr>
        <p:spPr>
          <a:xfrm>
            <a:off x="2412632" y="5665983"/>
            <a:ext cx="1153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Dao động bậc hai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40860F2-8F3D-46A8-8AE8-E61A17C586DF}"/>
              </a:ext>
            </a:extLst>
          </p:cNvPr>
          <p:cNvSpPr txBox="1"/>
          <p:nvPr/>
        </p:nvSpPr>
        <p:spPr>
          <a:xfrm>
            <a:off x="3783653" y="5628594"/>
            <a:ext cx="11103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Dao động bậc hai có trễ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4B35792-E824-483F-A73B-77BA314596A5}"/>
              </a:ext>
            </a:extLst>
          </p:cNvPr>
          <p:cNvSpPr txBox="1"/>
          <p:nvPr/>
        </p:nvSpPr>
        <p:spPr>
          <a:xfrm>
            <a:off x="5156376" y="5628594"/>
            <a:ext cx="114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Dao động bậc b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818639-39E2-460D-9261-7F127F11D18E}"/>
              </a:ext>
            </a:extLst>
          </p:cNvPr>
          <p:cNvSpPr txBox="1"/>
          <p:nvPr/>
        </p:nvSpPr>
        <p:spPr>
          <a:xfrm>
            <a:off x="6692349" y="5628594"/>
            <a:ext cx="11401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Dao động bậc ba </a:t>
            </a:r>
          </a:p>
          <a:p>
            <a:pPr algn="ctr"/>
            <a:r>
              <a:rPr lang="en-US"/>
              <a:t>có trễ</a:t>
            </a:r>
          </a:p>
        </p:txBody>
      </p:sp>
    </p:spTree>
    <p:extLst>
      <p:ext uri="{BB962C8B-B14F-4D97-AF65-F5344CB8AC3E}">
        <p14:creationId xmlns:p14="http://schemas.microsoft.com/office/powerpoint/2010/main" val="35538869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CƠ SỞ LÝ THUYẾ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lnSpc>
                <a:spcPct val="130000"/>
              </a:lnSpc>
              <a:buFont typeface="+mj-lt"/>
              <a:buAutoNum type="arabicPeriod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Giới thiệu về mạng neural</a:t>
            </a:r>
          </a:p>
          <a:p>
            <a:pPr marL="457200" indent="-457200">
              <a:lnSpc>
                <a:spcPct val="130000"/>
              </a:lnSpc>
              <a:buFont typeface="+mj-lt"/>
              <a:buAutoNum type="arabicPeriod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Giới thiệu về mạng Convolutional Neural Network</a:t>
            </a:r>
          </a:p>
        </p:txBody>
      </p:sp>
    </p:spTree>
    <p:extLst>
      <p:ext uri="{BB962C8B-B14F-4D97-AF65-F5344CB8AC3E}">
        <p14:creationId xmlns:p14="http://schemas.microsoft.com/office/powerpoint/2010/main" val="30185769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2. Thiết kế và huấn luyện mạng</a:t>
            </a:r>
          </a:p>
        </p:txBody>
      </p:sp>
      <p:pic>
        <p:nvPicPr>
          <p:cNvPr id="6" name="Content Placeholder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4DEDA2DE-E289-49A5-8F97-8DD84BC3DFC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942" y="1315233"/>
            <a:ext cx="6600115" cy="5363336"/>
          </a:xfr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11AB22C-9899-4AB6-B076-E8500E30F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3093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3. Kết quả huấn luyệ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11AB22C-9899-4AB6-B076-E8500E30F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Content Placeholder 7" descr="A close up of a piece of paper&#10;&#10;Description automatically generated">
            <a:extLst>
              <a:ext uri="{FF2B5EF4-FFF2-40B4-BE49-F238E27FC236}">
                <a16:creationId xmlns:a16="http://schemas.microsoft.com/office/drawing/2014/main" id="{B92FFCF1-57D4-4784-81D9-25F79225A74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300" y="1624134"/>
            <a:ext cx="8635399" cy="4325720"/>
          </a:xfrm>
        </p:spPr>
      </p:pic>
    </p:spTree>
    <p:extLst>
      <p:ext uri="{BB962C8B-B14F-4D97-AF65-F5344CB8AC3E}">
        <p14:creationId xmlns:p14="http://schemas.microsoft.com/office/powerpoint/2010/main" val="27113898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>
            <a:normAutofit/>
          </a:bodyPr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3. Kết quả huấn luyệ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11AB22C-9899-4AB6-B076-E8500E30F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Content Placeholder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2FE81F01-EE9F-4A74-B876-507ED74512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9" r="26344"/>
          <a:stretch/>
        </p:blipFill>
        <p:spPr>
          <a:xfrm>
            <a:off x="1082351" y="1165399"/>
            <a:ext cx="5915608" cy="5569285"/>
          </a:xfrm>
        </p:spPr>
      </p:pic>
    </p:spTree>
    <p:extLst>
      <p:ext uri="{BB962C8B-B14F-4D97-AF65-F5344CB8AC3E}">
        <p14:creationId xmlns:p14="http://schemas.microsoft.com/office/powerpoint/2010/main" val="21075271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Xác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vào</a:t>
            </a:r>
            <a:endParaRPr lang="en-US" dirty="0"/>
          </a:p>
          <a:p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:                   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hu</a:t>
            </a:r>
            <a:r>
              <a:rPr lang="en-US" dirty="0"/>
              <a:t>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trích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dirty="0" err="1"/>
              <a:t>với</a:t>
            </a:r>
            <a:r>
              <a:rPr lang="en-US" dirty="0"/>
              <a:t>                  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    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hờ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delayes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19936" y="1758434"/>
                <a:ext cx="1579407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1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100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1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9936" y="1758434"/>
                <a:ext cx="1579407" cy="415498"/>
              </a:xfrm>
              <a:prstGeom prst="rect">
                <a:avLst/>
              </a:prstGeom>
              <a:blipFill>
                <a:blip r:embed="rId3"/>
                <a:stretch>
                  <a:fillRect t="-126087" r="-38224" b="-19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628900" y="254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05374" y="2467229"/>
          <a:ext cx="2393552" cy="39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374" y="2467229"/>
                        <a:ext cx="2393552" cy="390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219936" y="1367651"/>
                <a:ext cx="1580241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1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100" i="0">
                              <a:latin typeface="Cambria Math" panose="02040503050406030204" pitchFamily="18" charset="0"/>
                            </a:rPr>
                            <m:t>)=1(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9936" y="1367651"/>
                <a:ext cx="1580241" cy="415498"/>
              </a:xfrm>
              <a:prstGeom prst="rect">
                <a:avLst/>
              </a:prstGeom>
              <a:blipFill>
                <a:blip r:embed="rId6"/>
                <a:stretch>
                  <a:fillRect t="-126087" r="-38610" b="-19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988270" y="2910961"/>
                <a:ext cx="4633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270" y="2910961"/>
                <a:ext cx="463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920488" y="3964374"/>
          <a:ext cx="5007185" cy="86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8" imgW="2933700" imgH="508000" progId="Equation.DSMT4">
                  <p:embed/>
                </p:oleObj>
              </mc:Choice>
              <mc:Fallback>
                <p:oleObj name="Equation" r:id="rId8" imgW="2933700" imgH="5080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488" y="3964374"/>
                        <a:ext cx="5007185" cy="861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385888" y="4826000"/>
          <a:ext cx="62774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826000"/>
                        <a:ext cx="62774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482705" y="5084115"/>
            <a:ext cx="62484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1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82809" y="5241577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09" y="5241577"/>
                        <a:ext cx="2921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1008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Xác định tham số hệ thố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ý </a:t>
            </a:r>
            <a:r>
              <a:rPr lang="en-US" dirty="0" err="1"/>
              <a:t>nghĩa</a:t>
            </a:r>
            <a:r>
              <a:rPr lang="en-US" dirty="0"/>
              <a:t>                       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ưởng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</a:t>
            </a:r>
            <a:r>
              <a:rPr lang="en-US" dirty="0" err="1"/>
              <a:t>tồ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lệch</a:t>
            </a:r>
            <a:r>
              <a:rPr lang="en-US" dirty="0"/>
              <a:t> e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lệch</a:t>
            </a:r>
            <a:r>
              <a:rPr lang="en-US" dirty="0"/>
              <a:t>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79700" y="13462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346200"/>
                        <a:ext cx="12192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43856" y="2704304"/>
          <a:ext cx="6239349" cy="44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5" imgW="3504960" imgH="253800" progId="Equation.DSMT4">
                  <p:embed/>
                </p:oleObj>
              </mc:Choice>
              <mc:Fallback>
                <p:oleObj name="Equation" r:id="rId5" imgW="35049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856" y="2704304"/>
                        <a:ext cx="6239349" cy="445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25525" y="3422650"/>
          <a:ext cx="70929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7" imgW="3911400" imgH="685800" progId="Equation.DSMT4">
                  <p:embed/>
                </p:oleObj>
              </mc:Choice>
              <mc:Fallback>
                <p:oleObj name="Equation" r:id="rId7" imgW="3911400" imgH="685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422650"/>
                        <a:ext cx="7092950" cy="122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52750" y="5588000"/>
          <a:ext cx="3247782" cy="76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9" imgW="1892160" imgH="444240" progId="Equation.DSMT4">
                  <p:embed/>
                </p:oleObj>
              </mc:Choice>
              <mc:Fallback>
                <p:oleObj name="Equation" r:id="rId9" imgW="189216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588000"/>
                        <a:ext cx="3247782" cy="768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5101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Xác định tham số hệ thố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1 </a:t>
            </a:r>
            <a:r>
              <a:rPr lang="en-US" dirty="0" err="1"/>
              <a:t>mạng</a:t>
            </a:r>
            <a:r>
              <a:rPr lang="en-US" dirty="0"/>
              <a:t> Neural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tượng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                                     </a:t>
            </a:r>
          </a:p>
          <a:p>
            <a:r>
              <a:rPr lang="en-US" dirty="0" err="1"/>
              <a:t>Khối</a:t>
            </a:r>
            <a:r>
              <a:rPr lang="en-US" dirty="0"/>
              <a:t> delay TDL</a:t>
            </a:r>
          </a:p>
          <a:p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 “</a:t>
            </a:r>
            <a:r>
              <a:rPr lang="en-US" dirty="0" err="1"/>
              <a:t>purelin</a:t>
            </a:r>
            <a:r>
              <a:rPr lang="en-US" dirty="0"/>
              <a:t>”</a:t>
            </a:r>
          </a:p>
          <a:p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450" y="1939924"/>
            <a:ext cx="3778250" cy="1364803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08425" y="3346449"/>
          <a:ext cx="1971675" cy="35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4" imgW="1434960" imgH="253800" progId="Equation.DSMT4">
                  <p:embed/>
                </p:oleObj>
              </mc:Choice>
              <mc:Fallback>
                <p:oleObj name="Equation" r:id="rId4" imgW="14349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3346449"/>
                        <a:ext cx="1971675" cy="353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12925" y="4095303"/>
          <a:ext cx="4579645" cy="37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6" imgW="3390900" imgH="279400" progId="Equation.DSMT4">
                  <p:embed/>
                </p:oleObj>
              </mc:Choice>
              <mc:Fallback>
                <p:oleObj name="Equation" r:id="rId6" imgW="3390900" imgH="279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095303"/>
                        <a:ext cx="4579645" cy="37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52538" y="5128071"/>
          <a:ext cx="6481762" cy="124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8" imgW="4927320" imgH="939600" progId="Equation.DSMT4">
                  <p:embed/>
                </p:oleObj>
              </mc:Choice>
              <mc:Fallback>
                <p:oleObj name="Equation" r:id="rId8" imgW="4927320" imgH="939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128071"/>
                        <a:ext cx="6481762" cy="1248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8505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Xác định tham số hệ thố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Neural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e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.</a:t>
            </a:r>
          </a:p>
          <a:p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“</a:t>
            </a:r>
            <a:r>
              <a:rPr lang="en-US" dirty="0" err="1"/>
              <a:t>trainlm</a:t>
            </a:r>
            <a:r>
              <a:rPr lang="en-US" dirty="0"/>
              <a:t>” (</a:t>
            </a:r>
            <a:r>
              <a:rPr lang="en-US" dirty="0" err="1"/>
              <a:t>Levenberg</a:t>
            </a:r>
            <a:r>
              <a:rPr lang="en-US" dirty="0"/>
              <a:t>-Marquardt)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037" y="1744662"/>
            <a:ext cx="4086225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7501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ưởng</a:t>
            </a:r>
            <a:endParaRPr lang="en-US" dirty="0"/>
          </a:p>
          <a:p>
            <a:endParaRPr lang="en-US" dirty="0"/>
          </a:p>
          <a:p>
            <a:r>
              <a:rPr lang="en-US" dirty="0"/>
              <a:t>Ta= 0.1</a:t>
            </a:r>
          </a:p>
          <a:p>
            <a:endParaRPr lang="en-US" dirty="0"/>
          </a:p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y(t)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84575" y="1257881"/>
          <a:ext cx="2778125" cy="59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1815312" imgH="393529" progId="Equation.DSMT4">
                  <p:embed/>
                </p:oleObj>
              </mc:Choice>
              <mc:Fallback>
                <p:oleObj name="Equation" r:id="rId3" imgW="1815312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1257881"/>
                        <a:ext cx="2778125" cy="599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81681" y="2076452"/>
          <a:ext cx="3881019" cy="52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3098800" imgH="419100" progId="Equation.DSMT4">
                  <p:embed/>
                </p:oleObj>
              </mc:Choice>
              <mc:Fallback>
                <p:oleObj name="Equation" r:id="rId5" imgW="3098800" imgH="4191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681" y="2076452"/>
                        <a:ext cx="3881019" cy="527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500" y="3244865"/>
            <a:ext cx="4216400" cy="3222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8773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bậc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812804" y="3951605"/>
          <a:ext cx="7702550" cy="81216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2579174838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1348940351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3316701547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2261179854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460903741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2322919427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2300616408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838314274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4120536713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365058575"/>
                    </a:ext>
                  </a:extLst>
                </a:gridCol>
              </a:tblGrid>
              <a:tr h="42989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1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Quán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tính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bậc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Quán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tính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bậc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2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Quán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tính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baseline="0" dirty="0">
                          <a:effectLst/>
                        </a:rPr>
                        <a:t> 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Quán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tính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3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ao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Dạo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2 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ao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Dạo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3 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42390265"/>
                  </a:ext>
                </a:extLst>
              </a:tr>
              <a:tr h="3822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6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8574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141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29771340"/>
                  </a:ext>
                </a:extLst>
              </a:tr>
            </a:tbl>
          </a:graphicData>
        </a:graphic>
      </p:graphicFrame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63"/>
          <a:stretch/>
        </p:blipFill>
        <p:spPr bwMode="auto">
          <a:xfrm>
            <a:off x="3216910" y="1843088"/>
            <a:ext cx="2570480" cy="12477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241323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truyền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mạng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8699" y="1298571"/>
          <a:ext cx="228176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1866900" imgH="457200" progId="Equation.DSMT4">
                  <p:embed/>
                </p:oleObj>
              </mc:Choice>
              <mc:Fallback>
                <p:oleObj name="Equation" r:id="rId3" imgW="18669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699" y="1298571"/>
                        <a:ext cx="2281767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46200" y="2546350"/>
          <a:ext cx="6394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5" imgW="4825800" imgH="253800" progId="Equation.DSMT4">
                  <p:embed/>
                </p:oleObj>
              </mc:Choice>
              <mc:Fallback>
                <p:oleObj name="Equation" r:id="rId5" imgW="482580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546350"/>
                        <a:ext cx="6394450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4082" y="3057521"/>
            <a:ext cx="4191000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5239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Giới thiệu về mạng neural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D0DD4CF-1940-47C1-B687-46E00A5ECA5B}"/>
              </a:ext>
            </a:extLst>
          </p:cNvPr>
          <p:cNvGrpSpPr/>
          <p:nvPr/>
        </p:nvGrpSpPr>
        <p:grpSpPr>
          <a:xfrm>
            <a:off x="1687973" y="1473281"/>
            <a:ext cx="6045372" cy="4648035"/>
            <a:chOff x="1710284" y="1628103"/>
            <a:chExt cx="6045372" cy="464803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FD6289B-6BDD-4250-948E-6D356008342D}"/>
                </a:ext>
              </a:extLst>
            </p:cNvPr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0284" y="1628103"/>
              <a:ext cx="6045372" cy="433839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981D13D-ACCA-45AD-9206-F60E55576F1F}"/>
                </a:ext>
              </a:extLst>
            </p:cNvPr>
            <p:cNvSpPr txBox="1"/>
            <p:nvPr/>
          </p:nvSpPr>
          <p:spPr>
            <a:xfrm>
              <a:off x="3324161" y="5814473"/>
              <a:ext cx="24956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Mạng neural 1 lớp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87030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system identification toolbo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79449" y="2519364"/>
          <a:ext cx="7835901" cy="2463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5923">
                  <a:extLst>
                    <a:ext uri="{9D8B030D-6E8A-4147-A177-3AD203B41FA5}">
                      <a16:colId xmlns:a16="http://schemas.microsoft.com/office/drawing/2014/main" val="3238910148"/>
                    </a:ext>
                  </a:extLst>
                </a:gridCol>
                <a:gridCol w="4142327">
                  <a:extLst>
                    <a:ext uri="{9D8B030D-6E8A-4147-A177-3AD203B41FA5}">
                      <a16:colId xmlns:a16="http://schemas.microsoft.com/office/drawing/2014/main" val="3011429102"/>
                    </a:ext>
                  </a:extLst>
                </a:gridCol>
                <a:gridCol w="2787651">
                  <a:extLst>
                    <a:ext uri="{9D8B030D-6E8A-4147-A177-3AD203B41FA5}">
                      <a16:colId xmlns:a16="http://schemas.microsoft.com/office/drawing/2014/main" val="2054385964"/>
                    </a:ext>
                  </a:extLst>
                </a:gridCol>
              </a:tblGrid>
              <a:tr h="6159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(z) </a:t>
                      </a:r>
                    </a:p>
                    <a:p>
                      <a:pPr algn="ctr"/>
                      <a:r>
                        <a:rPr lang="en-US" dirty="0"/>
                        <a:t>Ta=0.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(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9892074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ý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tưở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332086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eur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5782150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olbo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9233151"/>
                  </a:ext>
                </a:extLst>
              </a:tr>
            </a:tbl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60560" y="3234533"/>
          <a:ext cx="308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3" imgW="3098800" imgH="419100" progId="Equation.DSMT4">
                  <p:embed/>
                </p:oleObj>
              </mc:Choice>
              <mc:Fallback>
                <p:oleObj name="Equation" r:id="rId3" imgW="3098800" imgH="4191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0" y="3234533"/>
                        <a:ext cx="3086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052078" y="3143359"/>
          <a:ext cx="1890184" cy="40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5" imgW="1815312" imgH="393529" progId="Equation.DSMT4">
                  <p:embed/>
                </p:oleObj>
              </mc:Choice>
              <mc:Fallback>
                <p:oleObj name="Equation" r:id="rId5" imgW="1815312" imgH="393529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078" y="3143359"/>
                        <a:ext cx="1890184" cy="407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60560" y="3867150"/>
          <a:ext cx="320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7" imgW="3200400" imgH="419100" progId="Equation.DSMT4">
                  <p:embed/>
                </p:oleObj>
              </mc:Choice>
              <mc:Fallback>
                <p:oleObj name="Equation" r:id="rId7" imgW="3200400" imgH="4191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0" y="3867150"/>
                        <a:ext cx="320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960560" y="4499767"/>
          <a:ext cx="343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9" imgW="3441700" imgH="419100" progId="Equation.DSMT4">
                  <p:embed/>
                </p:oleObj>
              </mc:Choice>
              <mc:Fallback>
                <p:oleObj name="Equation" r:id="rId9" imgW="3441700" imgH="4191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0" y="4499767"/>
                        <a:ext cx="34385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052078" y="3840166"/>
          <a:ext cx="1962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11" imgW="1968500" imgH="393700" progId="Equation.DSMT4">
                  <p:embed/>
                </p:oleObj>
              </mc:Choice>
              <mc:Fallback>
                <p:oleObj name="Equation" r:id="rId11" imgW="1968500" imgH="3937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078" y="3840166"/>
                        <a:ext cx="1962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52078" y="4462577"/>
          <a:ext cx="1962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3" imgW="1968500" imgH="393700" progId="Equation.DSMT4">
                  <p:embed/>
                </p:oleObj>
              </mc:Choice>
              <mc:Fallback>
                <p:oleObj name="Equation" r:id="rId13" imgW="1968500" imgH="3937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078" y="4462577"/>
                        <a:ext cx="19621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28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817" y="1892299"/>
            <a:ext cx="5079365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7493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ễu</a:t>
            </a:r>
            <a:r>
              <a:rPr lang="en-US" dirty="0"/>
              <a:t> </a:t>
            </a:r>
            <a:r>
              <a:rPr lang="en-US" dirty="0" err="1"/>
              <a:t>đo</a:t>
            </a:r>
            <a:endParaRPr lang="en-US" dirty="0"/>
          </a:p>
          <a:p>
            <a:endParaRPr lang="en-US" dirty="0"/>
          </a:p>
          <a:p>
            <a:r>
              <a:rPr lang="en-US" dirty="0"/>
              <a:t>Ta= 0.1</a:t>
            </a:r>
          </a:p>
          <a:p>
            <a:endParaRPr lang="en-US" dirty="0"/>
          </a:p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y(t)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53625" y="1290636"/>
          <a:ext cx="2100476" cy="50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625" y="1290636"/>
                        <a:ext cx="2100476" cy="509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1681" y="3168653"/>
            <a:ext cx="4444365" cy="3333750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41600" y="2068513"/>
          <a:ext cx="3221201" cy="50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6" imgW="2654300" imgH="419100" progId="Equation.DSMT4">
                  <p:embed/>
                </p:oleObj>
              </mc:Choice>
              <mc:Fallback>
                <p:oleObj name="Equation" r:id="rId6" imgW="2654300" imgH="4191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068513"/>
                        <a:ext cx="3221201" cy="508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5462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bậc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12800" y="4229100"/>
          <a:ext cx="7702550" cy="81216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3129059649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2528117794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690902413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2636304692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1484864415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4047091546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3549900737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1147224402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4141280762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811597280"/>
                    </a:ext>
                  </a:extLst>
                </a:gridCol>
              </a:tblGrid>
              <a:tr h="42989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1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Quán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tính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bậc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Quán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tính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bậc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2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Quán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tính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baseline="0" dirty="0">
                          <a:effectLst/>
                        </a:rPr>
                        <a:t> 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Quán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tính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3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ao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Dạo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2 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ao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Dạo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3 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97927697"/>
                  </a:ext>
                </a:extLst>
              </a:tr>
              <a:tr h="3822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6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817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180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14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15542665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8360" y="1703500"/>
            <a:ext cx="2571429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9398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truyền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delayest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atlab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</a:p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mạng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79675" y="2954338"/>
          <a:ext cx="4508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3" imgW="3403440" imgH="253800" progId="Equation.DSMT4">
                  <p:embed/>
                </p:oleObj>
              </mc:Choice>
              <mc:Fallback>
                <p:oleObj name="Equation" r:id="rId3" imgW="340344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954338"/>
                        <a:ext cx="4508500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270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48183" y="1258894"/>
          <a:ext cx="239381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5" imgW="1790700" imgH="457200" progId="Equation.DSMT4">
                  <p:embed/>
                </p:oleObj>
              </mc:Choice>
              <mc:Fallback>
                <p:oleObj name="Equation" r:id="rId5" imgW="179070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183" y="1258894"/>
                        <a:ext cx="2393817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018273" y="2110898"/>
                <a:ext cx="11737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7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273" y="2110898"/>
                <a:ext cx="117378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682" y="3402004"/>
            <a:ext cx="4000818" cy="31511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90942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system identification toolbo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79449" y="2519364"/>
          <a:ext cx="7835901" cy="2463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5923">
                  <a:extLst>
                    <a:ext uri="{9D8B030D-6E8A-4147-A177-3AD203B41FA5}">
                      <a16:colId xmlns:a16="http://schemas.microsoft.com/office/drawing/2014/main" val="3238910148"/>
                    </a:ext>
                  </a:extLst>
                </a:gridCol>
                <a:gridCol w="4142327">
                  <a:extLst>
                    <a:ext uri="{9D8B030D-6E8A-4147-A177-3AD203B41FA5}">
                      <a16:colId xmlns:a16="http://schemas.microsoft.com/office/drawing/2014/main" val="3011429102"/>
                    </a:ext>
                  </a:extLst>
                </a:gridCol>
                <a:gridCol w="2787651">
                  <a:extLst>
                    <a:ext uri="{9D8B030D-6E8A-4147-A177-3AD203B41FA5}">
                      <a16:colId xmlns:a16="http://schemas.microsoft.com/office/drawing/2014/main" val="2054385964"/>
                    </a:ext>
                  </a:extLst>
                </a:gridCol>
              </a:tblGrid>
              <a:tr h="6159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(z) </a:t>
                      </a:r>
                    </a:p>
                    <a:p>
                      <a:pPr algn="ctr"/>
                      <a:r>
                        <a:rPr lang="en-US" dirty="0"/>
                        <a:t>Ta=0.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(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9892074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ý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tưở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332086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eur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5782150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olbo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9233151"/>
                  </a:ext>
                </a:extLst>
              </a:tr>
            </a:tbl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74870" y="3839370"/>
          <a:ext cx="2657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3" imgW="2654300" imgH="419100" progId="Equation.DSMT4">
                  <p:embed/>
                </p:oleObj>
              </mc:Choice>
              <mc:Fallback>
                <p:oleObj name="Equation" r:id="rId3" imgW="2654300" imgH="4191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0" y="3839370"/>
                        <a:ext cx="26574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93921" y="4444208"/>
          <a:ext cx="2619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5" imgW="2616200" imgH="419100" progId="Equation.DSMT4">
                  <p:embed/>
                </p:oleObj>
              </mc:Choice>
              <mc:Fallback>
                <p:oleObj name="Equation" r:id="rId5" imgW="2616200" imgH="4191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1" y="4444208"/>
                        <a:ext cx="2619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193921" y="3228976"/>
          <a:ext cx="2657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7" imgW="2654300" imgH="419100" progId="Equation.DSMT4">
                  <p:embed/>
                </p:oleObj>
              </mc:Choice>
              <mc:Fallback>
                <p:oleObj name="Equation" r:id="rId7" imgW="2654300" imgH="4191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1" y="3228976"/>
                        <a:ext cx="26574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052078" y="3248819"/>
          <a:ext cx="1609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Equation" r:id="rId9" imgW="1612900" imgH="393700" progId="Equation.DSMT4">
                  <p:embed/>
                </p:oleObj>
              </mc:Choice>
              <mc:Fallback>
                <p:oleObj name="Equation" r:id="rId9" imgW="1612900" imgH="3937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078" y="3248819"/>
                        <a:ext cx="1609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052078" y="3853657"/>
          <a:ext cx="2219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Equation" r:id="rId11" imgW="2235200" imgH="393700" progId="Equation.DSMT4">
                  <p:embed/>
                </p:oleObj>
              </mc:Choice>
              <mc:Fallback>
                <p:oleObj name="Equation" r:id="rId11" imgW="2235200" imgH="3937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078" y="3853657"/>
                        <a:ext cx="22193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052078" y="4458495"/>
          <a:ext cx="2076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13" imgW="2082800" imgH="393700" progId="Equation.DSMT4">
                  <p:embed/>
                </p:oleObj>
              </mc:Choice>
              <mc:Fallback>
                <p:oleObj name="Equation" r:id="rId13" imgW="2082800" imgH="3937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078" y="4458495"/>
                        <a:ext cx="20764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2108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567" y="1914525"/>
            <a:ext cx="5606733" cy="4333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7042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1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- </a:t>
            </a:r>
            <a:r>
              <a:rPr lang="en-US" dirty="0" err="1"/>
              <a:t>dòng</a:t>
            </a:r>
            <a:r>
              <a:rPr lang="en-US" dirty="0"/>
              <a:t>. U=18V, Ta= 5e-6</a:t>
            </a:r>
          </a:p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987" y="2669539"/>
            <a:ext cx="4772025" cy="357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1627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bậc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phối</a:t>
            </a:r>
            <a:r>
              <a:rPr lang="en-US" dirty="0"/>
              <a:t>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12800" y="4229100"/>
          <a:ext cx="7702550" cy="81216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70255">
                  <a:extLst>
                    <a:ext uri="{9D8B030D-6E8A-4147-A177-3AD203B41FA5}">
                      <a16:colId xmlns:a16="http://schemas.microsoft.com/office/drawing/2014/main" val="3129059649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2528117794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690902413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2636304692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1484864415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4047091546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3549900737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1147224402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4141280762"/>
                    </a:ext>
                  </a:extLst>
                </a:gridCol>
                <a:gridCol w="770255">
                  <a:extLst>
                    <a:ext uri="{9D8B030D-6E8A-4147-A177-3AD203B41FA5}">
                      <a16:colId xmlns:a16="http://schemas.microsoft.com/office/drawing/2014/main" val="811597280"/>
                    </a:ext>
                  </a:extLst>
                </a:gridCol>
              </a:tblGrid>
              <a:tr h="42989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1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Quán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tính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bậc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Quán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tính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aseline="0" dirty="0" err="1">
                          <a:effectLst/>
                          <a:latin typeface="+mn-lt"/>
                          <a:ea typeface="+mn-ea"/>
                          <a:cs typeface="+mn-cs"/>
                        </a:rPr>
                        <a:t>bậc</a:t>
                      </a:r>
                      <a:r>
                        <a:rPr lang="en-US" sz="12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12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Quán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tính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baseline="0" dirty="0">
                          <a:effectLst/>
                        </a:rPr>
                        <a:t> 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Quán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tính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3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ao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Dạo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2 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ao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 err="1">
                          <a:effectLst/>
                        </a:rPr>
                        <a:t>Dạo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động</a:t>
                      </a:r>
                      <a:r>
                        <a:rPr lang="en-US" sz="1200" dirty="0">
                          <a:effectLst/>
                        </a:rPr>
                        <a:t> </a:t>
                      </a:r>
                      <a:r>
                        <a:rPr lang="en-US" sz="1200" dirty="0" err="1">
                          <a:effectLst/>
                        </a:rPr>
                        <a:t>bậc</a:t>
                      </a:r>
                      <a:r>
                        <a:rPr lang="en-US" sz="1200" dirty="0">
                          <a:effectLst/>
                        </a:rPr>
                        <a:t> 3  </a:t>
                      </a:r>
                      <a:r>
                        <a:rPr lang="en-US" sz="1200" dirty="0" err="1">
                          <a:effectLst/>
                        </a:rPr>
                        <a:t>trễ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97927697"/>
                  </a:ext>
                </a:extLst>
              </a:tr>
              <a:tr h="3822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995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4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.00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15542665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435" y="1754300"/>
            <a:ext cx="2571429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2270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huấ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mạng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28227" y="2153926"/>
          <a:ext cx="25066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3" imgW="1892160" imgH="253800" progId="Equation.DSMT4">
                  <p:embed/>
                </p:oleObj>
              </mc:Choice>
              <mc:Fallback>
                <p:oleObj name="Equation" r:id="rId3" imgW="18921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227" y="2153926"/>
                        <a:ext cx="2506663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270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22109" y="1309621"/>
          <a:ext cx="1112781" cy="50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837836" imgH="393529" progId="Equation.DSMT4">
                  <p:embed/>
                </p:oleObj>
              </mc:Choice>
              <mc:Fallback>
                <p:oleObj name="Equation" r:id="rId5" imgW="837836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109" y="1309621"/>
                        <a:ext cx="1112781" cy="50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65984" y="1325563"/>
          <a:ext cx="1649316" cy="55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7" imgW="1358640" imgH="457200" progId="Equation.DSMT4">
                  <p:embed/>
                </p:oleObj>
              </mc:Choice>
              <mc:Fallback>
                <p:oleObj name="Equation" r:id="rId7" imgW="135864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984" y="1325563"/>
                        <a:ext cx="1649316" cy="55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225" y="2712727"/>
            <a:ext cx="4778375" cy="3643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3293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Giới thiệu về mạng neural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477C10F3-FC6A-4BF8-85CE-A493E1F2CAF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2538544"/>
              </p:ext>
            </p:extLst>
          </p:nvPr>
        </p:nvGraphicFramePr>
        <p:xfrm>
          <a:off x="445336" y="1390035"/>
          <a:ext cx="8113628" cy="51610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3964">
                  <a:extLst>
                    <a:ext uri="{9D8B030D-6E8A-4147-A177-3AD203B41FA5}">
                      <a16:colId xmlns:a16="http://schemas.microsoft.com/office/drawing/2014/main" val="2338358018"/>
                    </a:ext>
                  </a:extLst>
                </a:gridCol>
                <a:gridCol w="2704832">
                  <a:extLst>
                    <a:ext uri="{9D8B030D-6E8A-4147-A177-3AD203B41FA5}">
                      <a16:colId xmlns:a16="http://schemas.microsoft.com/office/drawing/2014/main" val="844458272"/>
                    </a:ext>
                  </a:extLst>
                </a:gridCol>
                <a:gridCol w="2704832">
                  <a:extLst>
                    <a:ext uri="{9D8B030D-6E8A-4147-A177-3AD203B41FA5}">
                      <a16:colId xmlns:a16="http://schemas.microsoft.com/office/drawing/2014/main" val="2421366855"/>
                    </a:ext>
                  </a:extLst>
                </a:gridCol>
              </a:tblGrid>
              <a:tr h="6893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Tên hàm truyề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Mô tả toán học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Ứng dụng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12781863"/>
                  </a:ext>
                </a:extLst>
              </a:tr>
              <a:tr h="6893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a = hardlim(n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Mạng Perceptro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7485847"/>
                  </a:ext>
                </a:extLst>
              </a:tr>
              <a:tr h="6893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a = purelin(n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Mạng Adaline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47140999"/>
                  </a:ext>
                </a:extLst>
              </a:tr>
              <a:tr h="6893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a = logsig(n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Mạng nhiều lớp, thuật toán lan truyền ngược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08161783"/>
                  </a:ext>
                </a:extLst>
              </a:tr>
              <a:tr h="6893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a = tansig(n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Mạng nhiều lớp, thuật toán lan truyền ngược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06448951"/>
                  </a:ext>
                </a:extLst>
              </a:tr>
              <a:tr h="6893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a = poslin(n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Mạng Hamming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06779611"/>
                  </a:ext>
                </a:extLst>
              </a:tr>
              <a:tr h="10250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a = satlins(n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Mạng Hopfield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73340815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DF667F9-F107-4C06-974C-C30AA5ED4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8339"/>
              </p:ext>
            </p:extLst>
          </p:nvPr>
        </p:nvGraphicFramePr>
        <p:xfrm>
          <a:off x="3868866" y="2155660"/>
          <a:ext cx="1222610" cy="63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3" imgW="876300" imgH="457200" progId="Equation.DSMT4">
                  <p:embed/>
                </p:oleObj>
              </mc:Choice>
              <mc:Fallback>
                <p:oleObj name="Equation" r:id="rId3" imgW="876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866" y="2155660"/>
                        <a:ext cx="1222610" cy="637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DB37ED-46AE-4171-AA59-2721E2DD5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14498"/>
              </p:ext>
            </p:extLst>
          </p:nvPr>
        </p:nvGraphicFramePr>
        <p:xfrm>
          <a:off x="4178876" y="2941766"/>
          <a:ext cx="713460" cy="29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5" imgW="355446" imgH="139639" progId="Equation.DSMT4">
                  <p:embed/>
                </p:oleObj>
              </mc:Choice>
              <mc:Fallback>
                <p:oleObj name="Equation" r:id="rId5" imgW="355446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876" y="2941766"/>
                        <a:ext cx="713460" cy="293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2954FA-E731-48D7-B50A-AFA4956EA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07402"/>
              </p:ext>
            </p:extLst>
          </p:nvPr>
        </p:nvGraphicFramePr>
        <p:xfrm>
          <a:off x="3979736" y="3447584"/>
          <a:ext cx="1111740" cy="63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736" y="3447584"/>
                        <a:ext cx="1111740" cy="637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E7E08E-67EB-46D0-951C-1C41C6ED0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56792"/>
              </p:ext>
            </p:extLst>
          </p:nvPr>
        </p:nvGraphicFramePr>
        <p:xfrm>
          <a:off x="3979736" y="4131234"/>
          <a:ext cx="1178996" cy="64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9" imgW="761669" imgH="418918" progId="Equation.DSMT4">
                  <p:embed/>
                </p:oleObj>
              </mc:Choice>
              <mc:Fallback>
                <p:oleObj name="Equation" r:id="rId9" imgW="761669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736" y="4131234"/>
                        <a:ext cx="1178996" cy="648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AED37D-E25D-452F-96E0-34A27E4F1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14100"/>
              </p:ext>
            </p:extLst>
          </p:nvPr>
        </p:nvGraphicFramePr>
        <p:xfrm>
          <a:off x="3979736" y="4861710"/>
          <a:ext cx="1233686" cy="63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1" imgW="889000" imgH="457200" progId="Equation.DSMT4">
                  <p:embed/>
                </p:oleObj>
              </mc:Choice>
              <mc:Fallback>
                <p:oleObj name="Equation" r:id="rId11" imgW="889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736" y="4861710"/>
                        <a:ext cx="1233686" cy="637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D429C57-F95E-49FC-8471-65316E8F1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39681"/>
              </p:ext>
            </p:extLst>
          </p:nvPr>
        </p:nvGraphicFramePr>
        <p:xfrm>
          <a:off x="3742770" y="5574508"/>
          <a:ext cx="1707617" cy="100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3" imgW="1218671" imgH="710891" progId="Equation.DSMT4">
                  <p:embed/>
                </p:oleObj>
              </mc:Choice>
              <mc:Fallback>
                <p:oleObj name="Equation" r:id="rId13" imgW="1218671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770" y="5574508"/>
                        <a:ext cx="1707617" cy="1002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4076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system identification toolbo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79449" y="2519364"/>
          <a:ext cx="7835901" cy="18430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5923">
                  <a:extLst>
                    <a:ext uri="{9D8B030D-6E8A-4147-A177-3AD203B41FA5}">
                      <a16:colId xmlns:a16="http://schemas.microsoft.com/office/drawing/2014/main" val="3238910148"/>
                    </a:ext>
                  </a:extLst>
                </a:gridCol>
                <a:gridCol w="4142327">
                  <a:extLst>
                    <a:ext uri="{9D8B030D-6E8A-4147-A177-3AD203B41FA5}">
                      <a16:colId xmlns:a16="http://schemas.microsoft.com/office/drawing/2014/main" val="3011429102"/>
                    </a:ext>
                  </a:extLst>
                </a:gridCol>
                <a:gridCol w="2787651">
                  <a:extLst>
                    <a:ext uri="{9D8B030D-6E8A-4147-A177-3AD203B41FA5}">
                      <a16:colId xmlns:a16="http://schemas.microsoft.com/office/drawing/2014/main" val="2054385964"/>
                    </a:ext>
                  </a:extLst>
                </a:gridCol>
              </a:tblGrid>
              <a:tr h="6159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(z) </a:t>
                      </a:r>
                    </a:p>
                    <a:p>
                      <a:pPr algn="ctr"/>
                      <a:r>
                        <a:rPr lang="en-US" dirty="0"/>
                        <a:t>Ta=5e-6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(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9892074"/>
                  </a:ext>
                </a:extLst>
              </a:tr>
              <a:tr h="61118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eur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332086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olbo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9233151"/>
                  </a:ext>
                </a:extLst>
              </a:tr>
            </a:tbl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09900" y="3231357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3" imgW="1295400" imgH="419100" progId="Equation.DSMT4">
                  <p:embed/>
                </p:oleObj>
              </mc:Choice>
              <mc:Fallback>
                <p:oleObj name="Equation" r:id="rId3" imgW="1295400" imgH="4191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231357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09900" y="3796903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5" imgW="1295400" imgH="419100" progId="Equation.DSMT4">
                  <p:embed/>
                </p:oleObj>
              </mc:Choice>
              <mc:Fallback>
                <p:oleObj name="Equation" r:id="rId5" imgW="1295400" imgH="4191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796903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413500" y="3245644"/>
          <a:ext cx="1381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7" imgW="1384300" imgH="393700" progId="Equation.DSMT4">
                  <p:embed/>
                </p:oleObj>
              </mc:Choice>
              <mc:Fallback>
                <p:oleObj name="Equation" r:id="rId7" imgW="1384300" imgH="3937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3245644"/>
                        <a:ext cx="13811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413500" y="3811190"/>
          <a:ext cx="1457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9" imgW="1459866" imgH="393529" progId="Equation.DSMT4">
                  <p:embed/>
                </p:oleObj>
              </mc:Choice>
              <mc:Fallback>
                <p:oleObj name="Equation" r:id="rId9" imgW="1459866" imgH="393529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3811190"/>
                        <a:ext cx="14573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054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Một số kết quả nhận dạ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823666"/>
            <a:ext cx="9070405" cy="438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8965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luậ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bậ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endParaRPr lang="en-US" dirty="0" smtClean="0"/>
          </a:p>
          <a:p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 </a:t>
            </a:r>
            <a:r>
              <a:rPr lang="en-US" dirty="0" err="1" smtClean="0"/>
              <a:t>vẫn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endParaRPr lang="en-US" dirty="0" smtClean="0"/>
          </a:p>
          <a:p>
            <a:r>
              <a:rPr lang="en-US" dirty="0" err="1" smtClean="0"/>
              <a:t>Chưa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khâu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, Lead/Lag</a:t>
            </a:r>
          </a:p>
          <a:p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thử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dưới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binary image </a:t>
            </a:r>
            <a:r>
              <a:rPr lang="en-US" dirty="0" err="1" smtClean="0"/>
              <a:t>giúp</a:t>
            </a:r>
            <a:r>
              <a:rPr lang="en-US" dirty="0" smtClean="0"/>
              <a:t>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ạng</a:t>
            </a:r>
            <a:r>
              <a:rPr lang="en-US" dirty="0" smtClean="0"/>
              <a:t>, </a:t>
            </a:r>
            <a:r>
              <a:rPr lang="en-US" dirty="0" err="1" smtClean="0"/>
              <a:t>cải</a:t>
            </a:r>
            <a:r>
              <a:rPr lang="en-US" dirty="0" smtClean="0"/>
              <a:t> </a:t>
            </a:r>
            <a:r>
              <a:rPr lang="en-US" dirty="0" err="1" smtClean="0"/>
              <a:t>thiện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uấn</a:t>
            </a:r>
            <a:r>
              <a:rPr lang="en-US" dirty="0" smtClean="0"/>
              <a:t> </a:t>
            </a:r>
            <a:r>
              <a:rPr lang="en-US" smtClean="0"/>
              <a:t>luyệ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6300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71900" y="3098800"/>
            <a:ext cx="2326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315858409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Convolutional layer</a:t>
            </a:r>
          </a:p>
        </p:txBody>
      </p:sp>
      <p:pic>
        <p:nvPicPr>
          <p:cNvPr id="7" name="Picture 6" descr="A picture containing crossword puzzle&#10;&#10;Description automatically generated">
            <a:extLst>
              <a:ext uri="{FF2B5EF4-FFF2-40B4-BE49-F238E27FC236}">
                <a16:creationId xmlns:a16="http://schemas.microsoft.com/office/drawing/2014/main" id="{FBDE7013-0F3D-4333-9273-74556E05A4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118" y="2093060"/>
            <a:ext cx="6840064" cy="4155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0120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DB1A25-24F6-4572-8B11-C393A2184D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50" y="1459610"/>
            <a:ext cx="8026400" cy="467537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Convolutional lay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803F88-06A4-4A6A-BFDA-79A60646923F}"/>
              </a:ext>
            </a:extLst>
          </p:cNvPr>
          <p:cNvSpPr txBox="1"/>
          <p:nvPr/>
        </p:nvSpPr>
        <p:spPr>
          <a:xfrm>
            <a:off x="1916482" y="5837129"/>
            <a:ext cx="1979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put x Filt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01C606-FAB7-4653-9713-071E6D922AC9}"/>
              </a:ext>
            </a:extLst>
          </p:cNvPr>
          <p:cNvSpPr txBox="1"/>
          <p:nvPr/>
        </p:nvSpPr>
        <p:spPr>
          <a:xfrm>
            <a:off x="6118964" y="5834748"/>
            <a:ext cx="1759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eature map</a:t>
            </a:r>
          </a:p>
        </p:txBody>
      </p:sp>
    </p:spTree>
    <p:extLst>
      <p:ext uri="{BB962C8B-B14F-4D97-AF65-F5344CB8AC3E}">
        <p14:creationId xmlns:p14="http://schemas.microsoft.com/office/powerpoint/2010/main" val="320980116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Kích thước đầu ra (chiều dài và rộng) của 1 lớp convolutional: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Số lượng neurals trong 1 lớp convolutional:</a:t>
            </a:r>
          </a:p>
          <a:p>
            <a:endParaRPr lang="en-US" sz="2400"/>
          </a:p>
          <a:p>
            <a:endParaRPr lang="en-US" sz="2400"/>
          </a:p>
          <a:p>
            <a:pPr marL="0" indent="0">
              <a:buNone/>
            </a:pPr>
            <a:endParaRPr lang="en-US" sz="2400"/>
          </a:p>
          <a:p>
            <a:pPr marL="0" indent="0">
              <a:buNone/>
            </a:pPr>
            <a:r>
              <a:rPr lang="en-US" sz="2400"/>
              <a:t>  Trong đó: </a:t>
            </a:r>
          </a:p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DBA69BC-74DD-4E4B-99A6-26A368132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60AC633-CE0A-4E26-AD79-0489B4DC1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206" y="2350077"/>
          <a:ext cx="6541587" cy="80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3" imgW="3238500" imgH="393700" progId="Equation.DSMT4">
                  <p:embed/>
                </p:oleObj>
              </mc:Choice>
              <mc:Fallback>
                <p:oleObj name="Equation" r:id="rId3" imgW="3238500" imgH="393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60AC633-CE0A-4E26-AD79-0489B4DC1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206" y="2350077"/>
                        <a:ext cx="6541587" cy="80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9238BA40-C888-48F8-8D0C-D42D8CE28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F013ABC-B5A2-428F-8052-460FC6717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231" y="4497941"/>
          <a:ext cx="5099538" cy="5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5" imgW="2578100" imgH="254000" progId="Equation.DSMT4">
                  <p:embed/>
                </p:oleObj>
              </mc:Choice>
              <mc:Fallback>
                <p:oleObj name="Equation" r:id="rId5" imgW="2578100" imgH="254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013ABC-B5A2-428F-8052-460FC6717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31" y="4497941"/>
                        <a:ext cx="5099538" cy="512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4452D481-DE46-4F22-9D55-32125960A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81B680-2F8E-4881-99D9-8622397DB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231" y="5631730"/>
          <a:ext cx="3449456" cy="42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7" imgW="1612900" imgH="203200" progId="Equation.DSMT4">
                  <p:embed/>
                </p:oleObj>
              </mc:Choice>
              <mc:Fallback>
                <p:oleObj name="Equation" r:id="rId7" imgW="1612900" imgH="203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81B680-2F8E-4881-99D9-8622397DB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31" y="5631730"/>
                        <a:ext cx="3449456" cy="423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2056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/>
          <a:lstStyle/>
          <a:p>
            <a:pPr algn="just">
              <a:lnSpc>
                <a:spcPct val="130000"/>
              </a:lnSpc>
            </a:pPr>
            <a:r>
              <a:rPr lang="en-US" sz="2400"/>
              <a:t>Stride (bước nhảy) và Padding (đệm):</a:t>
            </a:r>
          </a:p>
          <a:p>
            <a:pPr algn="just">
              <a:lnSpc>
                <a:spcPct val="130000"/>
              </a:lnSpc>
            </a:pPr>
            <a:endParaRPr lang="en-US"/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7B27DDEE-CE40-47B0-B7BC-D1542AA08C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387" y="2088258"/>
            <a:ext cx="6867525" cy="44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552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pic>
        <p:nvPicPr>
          <p:cNvPr id="5" name="Picture 4" descr="A picture containing shoji&#10;&#10;Description automatically generated">
            <a:extLst>
              <a:ext uri="{FF2B5EF4-FFF2-40B4-BE49-F238E27FC236}">
                <a16:creationId xmlns:a16="http://schemas.microsoft.com/office/drawing/2014/main" id="{9CEE3DDA-D470-4ECD-881F-46F20A990F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123" y="1993464"/>
            <a:ext cx="7189753" cy="447562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/>
          <a:lstStyle/>
          <a:p>
            <a:pPr algn="just">
              <a:lnSpc>
                <a:spcPct val="130000"/>
              </a:lnSpc>
            </a:pPr>
            <a:r>
              <a:rPr lang="en-US" sz="2400"/>
              <a:t>Stride (bước nhảy) và Padding (đệm):</a:t>
            </a:r>
          </a:p>
          <a:p>
            <a:pPr algn="just">
              <a:lnSpc>
                <a:spcPct val="130000"/>
              </a:lnSpc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5344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Pooling layer: Có một số loại thường được sử dụng</a:t>
            </a:r>
          </a:p>
          <a:p>
            <a:pPr marL="914400" indent="-509588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Max-pooling: Gộp lấy giá trị lớn nhất</a:t>
            </a:r>
          </a:p>
          <a:p>
            <a:pPr marL="914400" indent="-509588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Average-pooling: Gộp lấy giá trị trung bình</a:t>
            </a:r>
          </a:p>
          <a:p>
            <a:pPr marL="914400" indent="-509588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Schotastic-pooling: Gộp lấy giá trị ngẫu nhiên dựa trên một giá trị kích hoạt.</a:t>
            </a:r>
          </a:p>
          <a:p>
            <a:pPr marL="914400" indent="-509588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L2-norm pooling</a:t>
            </a:r>
          </a:p>
          <a:p>
            <a:pPr marL="914400" indent="-509588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Maxout</a:t>
            </a:r>
          </a:p>
        </p:txBody>
      </p:sp>
    </p:spTree>
    <p:extLst>
      <p:ext uri="{BB962C8B-B14F-4D97-AF65-F5344CB8AC3E}">
        <p14:creationId xmlns:p14="http://schemas.microsoft.com/office/powerpoint/2010/main" val="23966561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Convolutional Neural Networks (CNNs – Mạng nơ-ron tích chập) là một trong những mô hình Deep Neural Networks tiên tiến giúp cho chúng ta xây dựng đ</a:t>
            </a:r>
            <a:r>
              <a:rPr lang="vi-VN" sz="2400"/>
              <a:t>ư</a:t>
            </a:r>
            <a:r>
              <a:rPr lang="en-US" sz="2400"/>
              <a:t>ợc những hệ thống thông minh với độ chính xác cao như hiện nay, được sử dụng chủ yếu vào việc phân tích ảnh.</a:t>
            </a:r>
          </a:p>
          <a:p>
            <a:pPr algn="just">
              <a:lnSpc>
                <a:spcPct val="100000"/>
              </a:lnSpc>
            </a:pPr>
            <a:r>
              <a:rPr lang="en-US" sz="2400"/>
              <a:t>Các lớp mạng của CNN:</a:t>
            </a:r>
          </a:p>
          <a:p>
            <a:pPr marL="801688" indent="-396875" algn="just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Convolutional layer (lớp tích chập)</a:t>
            </a:r>
          </a:p>
          <a:p>
            <a:pPr marL="801688" indent="-396875" algn="just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Pooling layer (lớp gộp)</a:t>
            </a:r>
          </a:p>
          <a:p>
            <a:pPr marL="801688" indent="-396875" algn="just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Normalization layer</a:t>
            </a:r>
          </a:p>
          <a:p>
            <a:pPr marL="801688" indent="-396875" algn="just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Fully-connected layer</a:t>
            </a:r>
          </a:p>
        </p:txBody>
      </p:sp>
    </p:spTree>
    <p:extLst>
      <p:ext uri="{BB962C8B-B14F-4D97-AF65-F5344CB8AC3E}">
        <p14:creationId xmlns:p14="http://schemas.microsoft.com/office/powerpoint/2010/main" val="2878841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Max-pooling layer</a:t>
            </a:r>
          </a:p>
        </p:txBody>
      </p:sp>
      <p:pic>
        <p:nvPicPr>
          <p:cNvPr id="6" name="Picture 5" descr="A picture containing shoji&#10;&#10;Description automatically generated">
            <a:extLst>
              <a:ext uri="{FF2B5EF4-FFF2-40B4-BE49-F238E27FC236}">
                <a16:creationId xmlns:a16="http://schemas.microsoft.com/office/drawing/2014/main" id="{94CA8DDD-95E9-4156-9A47-729123BEB5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975" y="2334975"/>
            <a:ext cx="7458075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25294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Normalization layer: Sử dụng sau lớp convolutional để tăng tốc độ huấn luyện và giảm độ nhạy cảm. Có một số loại sau:</a:t>
            </a:r>
          </a:p>
          <a:p>
            <a:pPr marL="914400" indent="-509588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Batch normalization</a:t>
            </a:r>
          </a:p>
          <a:p>
            <a:pPr marL="914400" indent="-509588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Layer normalization</a:t>
            </a:r>
          </a:p>
          <a:p>
            <a:pPr marL="914400" indent="-509588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Instance normalization</a:t>
            </a:r>
          </a:p>
          <a:p>
            <a:pPr marL="914400" indent="-509588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Group normalization</a:t>
            </a:r>
          </a:p>
        </p:txBody>
      </p:sp>
    </p:spTree>
    <p:extLst>
      <p:ext uri="{BB962C8B-B14F-4D97-AF65-F5344CB8AC3E}">
        <p14:creationId xmlns:p14="http://schemas.microsoft.com/office/powerpoint/2010/main" val="124021101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5082624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Fully-connected layer</a:t>
            </a:r>
          </a:p>
          <a:p>
            <a:pPr marL="514350" indent="-285750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Tập hợp các feature layer đã học, chuyển đổi dữ liệu từ 3-D, 2-D thành    1-D</a:t>
            </a:r>
          </a:p>
          <a:p>
            <a:pPr marL="514350" indent="-285750" algn="just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400"/>
              <a:t>Số neural phụ thuộc vào số đầu ra mà mạng mình cần tìm ra</a:t>
            </a:r>
          </a:p>
        </p:txBody>
      </p:sp>
      <p:pic>
        <p:nvPicPr>
          <p:cNvPr id="5" name="Picture 4" descr="A close up of a building&#10;&#10;Description automatically generated">
            <a:extLst>
              <a:ext uri="{FF2B5EF4-FFF2-40B4-BE49-F238E27FC236}">
                <a16:creationId xmlns:a16="http://schemas.microsoft.com/office/drawing/2014/main" id="{8649A1EC-36D4-4799-82D9-EE420B61124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4713" y="2141534"/>
            <a:ext cx="3087330" cy="3311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5638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761801F-C125-4396-96C0-FA47311325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282" y="1856623"/>
            <a:ext cx="6221436" cy="409577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49" y="1346200"/>
            <a:ext cx="8026399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Dropout</a:t>
            </a:r>
          </a:p>
        </p:txBody>
      </p:sp>
    </p:spTree>
    <p:extLst>
      <p:ext uri="{BB962C8B-B14F-4D97-AF65-F5344CB8AC3E}">
        <p14:creationId xmlns:p14="http://schemas.microsoft.com/office/powerpoint/2010/main" val="25995760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iới thiệu C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/>
              <a:t>Kiến trúc cơ bản của CNN</a:t>
            </a:r>
          </a:p>
        </p:txBody>
      </p:sp>
      <p:pic>
        <p:nvPicPr>
          <p:cNvPr id="9" name="Picture 8" descr="A close up of a logo&#10;&#10;Description automatically generated">
            <a:extLst>
              <a:ext uri="{FF2B5EF4-FFF2-40B4-BE49-F238E27FC236}">
                <a16:creationId xmlns:a16="http://schemas.microsoft.com/office/drawing/2014/main" id="{7B8260EA-802A-4CCF-99FD-413C96B4DD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353" y="2442830"/>
            <a:ext cx="7841293" cy="324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0361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49" y="-187523"/>
            <a:ext cx="8026401" cy="1325563"/>
          </a:xfrm>
        </p:spPr>
        <p:txBody>
          <a:bodyPr>
            <a:normAutofit/>
          </a:bodyPr>
          <a:lstStyle/>
          <a:p>
            <a:r>
              <a: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ỨNG DỤNG MẠNG CNN VÀO NHẬN DẠNG GIỌNG NÓ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marL="457200" indent="-457200" algn="just">
              <a:lnSpc>
                <a:spcPct val="130000"/>
              </a:lnSpc>
              <a:buAutoNum type="arabicPeriod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Dữ liệu huấn luyện</a:t>
            </a:r>
          </a:p>
          <a:p>
            <a:pPr marL="457200" indent="-457200" algn="just">
              <a:lnSpc>
                <a:spcPct val="130000"/>
              </a:lnSpc>
              <a:buAutoNum type="arabicPeriod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Tiền xử lý dữ liệu mẫu âm thanh</a:t>
            </a:r>
          </a:p>
          <a:p>
            <a:pPr marL="457200" indent="-457200" algn="just">
              <a:lnSpc>
                <a:spcPct val="130000"/>
              </a:lnSpc>
              <a:buAutoNum type="arabicPeriod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Thiết kế và huấn luyện mạng CNN</a:t>
            </a:r>
          </a:p>
          <a:p>
            <a:pPr marL="457200" indent="-457200" algn="just">
              <a:lnSpc>
                <a:spcPct val="130000"/>
              </a:lnSpc>
              <a:buAutoNum type="arabicPeriod"/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Kết luận c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ơng</a:t>
            </a:r>
          </a:p>
        </p:txBody>
      </p:sp>
    </p:spTree>
    <p:extLst>
      <p:ext uri="{BB962C8B-B14F-4D97-AF65-F5344CB8AC3E}">
        <p14:creationId xmlns:p14="http://schemas.microsoft.com/office/powerpoint/2010/main" val="22643862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950" y="-87315"/>
            <a:ext cx="8026400" cy="1325563"/>
          </a:xfrm>
        </p:spPr>
        <p:txBody>
          <a:bodyPr/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Dữ liệu huấn luyệ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1346200"/>
            <a:ext cx="8026400" cy="4902199"/>
          </a:xfrm>
        </p:spPr>
        <p:txBody>
          <a:bodyPr>
            <a:normAutofit/>
          </a:bodyPr>
          <a:lstStyle/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Mẫu huấn luyện là các đoạn ghi âm 1 giây, mỗi đoạn chứa một từ cần nhận dạng. Mỗi từ cần nhận dạng sẽ có 500 mẫu ghi âm từ h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ơ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n 100 sinh viên tr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ờng ĐH Bách Khoa Hà Nội</a:t>
            </a:r>
          </a:p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Nhận dạng các từ “tiến”, “lùi”, “trái”, “phải”, “dừng”, ngoài ra sẽ có các từ khác đ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ợc cung cấp từ TensorFlow, cùng mới âm thanh nền tự thu</a:t>
            </a:r>
          </a:p>
          <a:p>
            <a:pPr algn="just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Mỗi mẫu đ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ợc ghi âm với tốc độ lấy mẫu là 16kHz, l</a:t>
            </a:r>
            <a:r>
              <a:rPr lang="vi-VN" sz="2400">
                <a:latin typeface="Calibri" panose="020F0502020204030204" pitchFamily="34" charset="0"/>
                <a:cs typeface="Calibri" panose="020F0502020204030204" pitchFamily="34" charset="0"/>
              </a:rPr>
              <a:t>ư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u với định dạng .wav</a:t>
            </a:r>
          </a:p>
          <a:p>
            <a:pPr algn="just">
              <a:lnSpc>
                <a:spcPct val="130000"/>
              </a:lnSpc>
            </a:pPr>
            <a:endParaRPr 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7554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7A4D7F9D-CF2C-4E80-8360-F21AE36D35D4}" vid="{71563601-04E0-4A9A-AE8B-FC38A55497E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</Template>
  <TotalTime>728</TotalTime>
  <Words>2021</Words>
  <Application>Microsoft Office PowerPoint</Application>
  <PresentationFormat>On-screen Show (4:3)</PresentationFormat>
  <Paragraphs>433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2" baseType="lpstr">
      <vt:lpstr>Arial</vt:lpstr>
      <vt:lpstr>Calibri</vt:lpstr>
      <vt:lpstr>Calibri Light</vt:lpstr>
      <vt:lpstr>Cambria Math</vt:lpstr>
      <vt:lpstr>Courier New</vt:lpstr>
      <vt:lpstr>Tahoma</vt:lpstr>
      <vt:lpstr>Times New Roman</vt:lpstr>
      <vt:lpstr>Office Theme</vt:lpstr>
      <vt:lpstr>Equation</vt:lpstr>
      <vt:lpstr>NHẬN DẠNG HỆ THỐNG VÀ GIỌNG NÓI SỬ DỤNG MẠNG NEURAL </vt:lpstr>
      <vt:lpstr>ĐẶT VẤN ĐỀ</vt:lpstr>
      <vt:lpstr>I. CƠ SỞ LÝ THUYẾT</vt:lpstr>
      <vt:lpstr>1. Giới thiệu về mạng neural</vt:lpstr>
      <vt:lpstr>1. Giới thiệu về mạng neural</vt:lpstr>
      <vt:lpstr>2. Giới thiệu CNN</vt:lpstr>
      <vt:lpstr>2. Giới thiệu CNN</vt:lpstr>
      <vt:lpstr>II. ỨNG DỤNG MẠNG CNN VÀO NHẬN DẠNG GIỌNG NÓI</vt:lpstr>
      <vt:lpstr>1. Dữ liệu huấn luyện</vt:lpstr>
      <vt:lpstr>1. Dữ liệu huấn luyện</vt:lpstr>
      <vt:lpstr>2. Tiền xử lý dữ liệu mẫu âm thanh</vt:lpstr>
      <vt:lpstr>2.1. Bộ lọc hiệu chỉnh</vt:lpstr>
      <vt:lpstr>2.1. Bộ lọc hiệu chỉnh</vt:lpstr>
      <vt:lpstr>2.2. Phân khung</vt:lpstr>
      <vt:lpstr>2.3. Áp dụng hàm cửa sổ</vt:lpstr>
      <vt:lpstr>2.4. Biến đổi Fourier</vt:lpstr>
      <vt:lpstr>2.5. Ngân hàng bộ lọc theo thang đo Mel</vt:lpstr>
      <vt:lpstr>2.5. Ngân hàng bộ lọc theo thang đo Mel</vt:lpstr>
      <vt:lpstr>2.5. Ngân hàng bộ lọc theo thang đo Mel</vt:lpstr>
      <vt:lpstr>3. Thiết kế và huấn luyện mạng CNN</vt:lpstr>
      <vt:lpstr>4. Kết quả huấn luyện</vt:lpstr>
      <vt:lpstr>4. Kết quả huấn luyện</vt:lpstr>
      <vt:lpstr>III. ỨNG DỤNG MẠNG CNN VÀ HỒI QUY VÀO NHẬN DẠNG HỆ THỐNG</vt:lpstr>
      <vt:lpstr>1. Xác định bậc hệ thống bằng mạng CNN</vt:lpstr>
      <vt:lpstr>1. Xác định bậc hệ thống bằng mạng CNN</vt:lpstr>
      <vt:lpstr>1. Xác định bậc hệ thống bằng mạng CNN</vt:lpstr>
      <vt:lpstr>1.1. Dữ liệu huấn luyện</vt:lpstr>
      <vt:lpstr>1.1. Dữ liệu huấn luyện</vt:lpstr>
      <vt:lpstr>1.1. Dữ liệu huấn luyện</vt:lpstr>
      <vt:lpstr>1.2. Thiết kế và huấn luyện mạng</vt:lpstr>
      <vt:lpstr>1.3. Kết quả huấn luyện</vt:lpstr>
      <vt:lpstr>1.3. Kết quả huấn luyện</vt:lpstr>
      <vt:lpstr>2. Xác định tham số hệ thống</vt:lpstr>
      <vt:lpstr>2. Xác định tham số hệ thống</vt:lpstr>
      <vt:lpstr>2. Xác định tham số hệ thống</vt:lpstr>
      <vt:lpstr>2. Xác định tham số hệ thố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3. Một số kết quả nhận dạng</vt:lpstr>
      <vt:lpstr>Kết luận</vt:lpstr>
      <vt:lpstr>PowerPoint Presentation</vt:lpstr>
      <vt:lpstr>2. Giới thiệu CNN</vt:lpstr>
      <vt:lpstr>2. Giới thiệu CNN</vt:lpstr>
      <vt:lpstr>2. Giới thiệu CNN</vt:lpstr>
      <vt:lpstr>2. Giới thiệu CNN</vt:lpstr>
      <vt:lpstr>2. Giới thiệu CNN</vt:lpstr>
      <vt:lpstr>2. Giới thiệu CNN</vt:lpstr>
      <vt:lpstr>2. Giới thiệu CNN</vt:lpstr>
      <vt:lpstr>2. Giới thiệu CNN</vt:lpstr>
      <vt:lpstr>2. Giới thiệu CNN</vt:lpstr>
      <vt:lpstr>2. Giới thiệu CN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g</dc:creator>
  <cp:lastModifiedBy>Windows User</cp:lastModifiedBy>
  <cp:revision>62</cp:revision>
  <dcterms:created xsi:type="dcterms:W3CDTF">2016-07-25T07:53:11Z</dcterms:created>
  <dcterms:modified xsi:type="dcterms:W3CDTF">2019-06-18T13:25:25Z</dcterms:modified>
</cp:coreProperties>
</file>